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ADCD47" w14:textId="21FD4E4A" w:rsidR="0038232B" w:rsidRDefault="00C00E45" w:rsidP="0038232B">
      <w:pPr>
        <w:rPr>
          <w:rtl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17B298BB" wp14:editId="645D8F76">
            <wp:simplePos x="0" y="0"/>
            <wp:positionH relativeFrom="column">
              <wp:posOffset>2064068</wp:posOffset>
            </wp:positionH>
            <wp:positionV relativeFrom="paragraph">
              <wp:posOffset>129223</wp:posOffset>
            </wp:positionV>
            <wp:extent cx="1704975" cy="976630"/>
            <wp:effectExtent l="0" t="0" r="9525" b="0"/>
            <wp:wrapNone/>
            <wp:docPr id="7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638" cy="978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6C04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7A2F128" wp14:editId="7A4163A3">
                <wp:simplePos x="0" y="0"/>
                <wp:positionH relativeFrom="column">
                  <wp:posOffset>4567555</wp:posOffset>
                </wp:positionH>
                <wp:positionV relativeFrom="paragraph">
                  <wp:posOffset>128905</wp:posOffset>
                </wp:positionV>
                <wp:extent cx="2433320" cy="1266825"/>
                <wp:effectExtent l="0" t="0" r="5080" b="9525"/>
                <wp:wrapNone/>
                <wp:docPr id="217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433320" cy="1266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500D7E" w14:textId="2FF65B92" w:rsidR="0038232B" w:rsidRPr="002A2994" w:rsidRDefault="0038232B" w:rsidP="00970A25">
                            <w:pPr>
                              <w:spacing w:after="80"/>
                              <w:jc w:val="center"/>
                              <w:rPr>
                                <w:rFonts w:cs="Fanan"/>
                                <w:sz w:val="28"/>
                                <w:szCs w:val="28"/>
                                <w:rtl/>
                              </w:rPr>
                            </w:pPr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المملكة العربية السعودية</w:t>
                            </w:r>
                          </w:p>
                          <w:p w14:paraId="5B225883" w14:textId="77777777" w:rsidR="0038232B" w:rsidRPr="002A2994" w:rsidRDefault="0038232B" w:rsidP="00970A25">
                            <w:pPr>
                              <w:spacing w:after="80"/>
                              <w:jc w:val="center"/>
                              <w:rPr>
                                <w:rFonts w:cs="Fanan"/>
                                <w:sz w:val="28"/>
                                <w:szCs w:val="28"/>
                                <w:rtl/>
                              </w:rPr>
                            </w:pPr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وزارة التعليم</w:t>
                            </w:r>
                          </w:p>
                          <w:p w14:paraId="4FAA8D34" w14:textId="215FC877" w:rsidR="0038232B" w:rsidRPr="002A2994" w:rsidRDefault="0038232B" w:rsidP="00970A25">
                            <w:pPr>
                              <w:spacing w:after="80"/>
                              <w:jc w:val="center"/>
                              <w:rPr>
                                <w:rFonts w:cs="Fanan"/>
                                <w:sz w:val="28"/>
                                <w:szCs w:val="28"/>
                                <w:rtl/>
                              </w:rPr>
                            </w:pPr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الإدارة العامة للتعليم بمنطقة </w:t>
                            </w:r>
                            <w:r w:rsidR="00C00E45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.............</w:t>
                            </w:r>
                          </w:p>
                          <w:p w14:paraId="5CF7E825" w14:textId="121A0CCE" w:rsidR="0038232B" w:rsidRPr="002A2994" w:rsidRDefault="0038232B" w:rsidP="00970A25">
                            <w:pPr>
                              <w:spacing w:after="80"/>
                              <w:jc w:val="center"/>
                              <w:rPr>
                                <w:rFonts w:cs="Fanan"/>
                                <w:sz w:val="28"/>
                                <w:szCs w:val="28"/>
                                <w:rtl/>
                              </w:rPr>
                            </w:pPr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مكتب التعليم </w:t>
                            </w:r>
                            <w:r w:rsidR="00C00E45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.......................</w:t>
                            </w:r>
                          </w:p>
                          <w:p w14:paraId="0BCFB728" w14:textId="3A02D47C" w:rsidR="0038232B" w:rsidRPr="002A2994" w:rsidRDefault="0038232B" w:rsidP="00970A25">
                            <w:pPr>
                              <w:spacing w:after="80"/>
                              <w:jc w:val="center"/>
                              <w:rPr>
                                <w:rFonts w:cs="Fanan"/>
                                <w:sz w:val="28"/>
                                <w:szCs w:val="28"/>
                              </w:rPr>
                            </w:pPr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مدرسة </w:t>
                            </w:r>
                            <w:r w:rsidR="00C00E45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.............................</w:t>
                            </w:r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 الثانو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A2F128" id="_x0000_t202" coordsize="21600,21600" o:spt="202" path="m,l,21600r21600,l21600,xe">
                <v:stroke joinstyle="miter"/>
                <v:path gradientshapeok="t" o:connecttype="rect"/>
              </v:shapetype>
              <v:shape id="مربع نص 2" o:spid="_x0000_s1026" type="#_x0000_t202" style="position:absolute;left:0;text-align:left;margin-left:359.65pt;margin-top:10.15pt;width:191.6pt;height:99.75pt;flip:x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" stroked="f">
                <v:textbox>
                  <w:txbxContent>
                    <w:p w14:paraId="35500D7E" w14:textId="2FF65B92" w:rsidR="0038232B" w:rsidRPr="002A2994" w:rsidRDefault="0038232B" w:rsidP="00970A25">
                      <w:pPr>
                        <w:spacing w:after="80"/>
                        <w:jc w:val="center"/>
                        <w:rPr>
                          <w:rFonts w:cs="Fanan"/>
                          <w:sz w:val="28"/>
                          <w:szCs w:val="28"/>
                          <w:rtl/>
                        </w:rPr>
                      </w:pPr>
                      <w:r w:rsidRPr="002A2994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>المملكة العربية السعودية</w:t>
                      </w:r>
                    </w:p>
                    <w:p w14:paraId="5B225883" w14:textId="77777777" w:rsidR="0038232B" w:rsidRPr="002A2994" w:rsidRDefault="0038232B" w:rsidP="00970A25">
                      <w:pPr>
                        <w:spacing w:after="80"/>
                        <w:jc w:val="center"/>
                        <w:rPr>
                          <w:rFonts w:cs="Fanan"/>
                          <w:sz w:val="28"/>
                          <w:szCs w:val="28"/>
                          <w:rtl/>
                        </w:rPr>
                      </w:pPr>
                      <w:r w:rsidRPr="002A2994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>وزارة التعليم</w:t>
                      </w:r>
                    </w:p>
                    <w:p w14:paraId="4FAA8D34" w14:textId="215FC877" w:rsidR="0038232B" w:rsidRPr="002A2994" w:rsidRDefault="0038232B" w:rsidP="00970A25">
                      <w:pPr>
                        <w:spacing w:after="80"/>
                        <w:jc w:val="center"/>
                        <w:rPr>
                          <w:rFonts w:cs="Fanan"/>
                          <w:sz w:val="28"/>
                          <w:szCs w:val="28"/>
                          <w:rtl/>
                        </w:rPr>
                      </w:pPr>
                      <w:r w:rsidRPr="002A2994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 xml:space="preserve">الإدارة العامة للتعليم بمنطقة </w:t>
                      </w:r>
                      <w:r w:rsidR="00C00E45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>.............</w:t>
                      </w:r>
                    </w:p>
                    <w:p w14:paraId="5CF7E825" w14:textId="121A0CCE" w:rsidR="0038232B" w:rsidRPr="002A2994" w:rsidRDefault="0038232B" w:rsidP="00970A25">
                      <w:pPr>
                        <w:spacing w:after="80"/>
                        <w:jc w:val="center"/>
                        <w:rPr>
                          <w:rFonts w:cs="Fanan"/>
                          <w:sz w:val="28"/>
                          <w:szCs w:val="28"/>
                          <w:rtl/>
                        </w:rPr>
                      </w:pPr>
                      <w:r w:rsidRPr="002A2994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 xml:space="preserve">مكتب التعليم </w:t>
                      </w:r>
                      <w:r w:rsidR="00C00E45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>.......................</w:t>
                      </w:r>
                    </w:p>
                    <w:p w14:paraId="0BCFB728" w14:textId="3A02D47C" w:rsidR="0038232B" w:rsidRPr="002A2994" w:rsidRDefault="0038232B" w:rsidP="00970A25">
                      <w:pPr>
                        <w:spacing w:after="80"/>
                        <w:jc w:val="center"/>
                        <w:rPr>
                          <w:rFonts w:cs="Fanan"/>
                          <w:sz w:val="28"/>
                          <w:szCs w:val="28"/>
                        </w:rPr>
                      </w:pPr>
                      <w:r w:rsidRPr="002A2994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 xml:space="preserve">مدرسة </w:t>
                      </w:r>
                      <w:r w:rsidR="00C00E45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>.............................</w:t>
                      </w:r>
                      <w:r w:rsidRPr="002A2994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 xml:space="preserve"> الثانوية</w:t>
                      </w:r>
                    </w:p>
                  </w:txbxContent>
                </v:textbox>
              </v:shape>
            </w:pict>
          </mc:Fallback>
        </mc:AlternateContent>
      </w:r>
      <w:r w:rsidR="002A2994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2043160" wp14:editId="316B7044">
                <wp:simplePos x="0" y="0"/>
                <wp:positionH relativeFrom="column">
                  <wp:posOffset>-40958</wp:posOffset>
                </wp:positionH>
                <wp:positionV relativeFrom="paragraph">
                  <wp:posOffset>176848</wp:posOffset>
                </wp:positionV>
                <wp:extent cx="2043112" cy="1023937"/>
                <wp:effectExtent l="0" t="0" r="0" b="5080"/>
                <wp:wrapNone/>
                <wp:docPr id="1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043112" cy="102393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599769" w14:textId="41A92E8B" w:rsidR="00273F29" w:rsidRPr="002A2994" w:rsidRDefault="00273F29" w:rsidP="00970A25">
                            <w:pPr>
                              <w:spacing w:after="80" w:line="240" w:lineRule="auto"/>
                              <w:rPr>
                                <w:rFonts w:cs="Fanan"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المادة :</w:t>
                            </w:r>
                            <w:proofErr w:type="gramEnd"/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 رياضيات  1 ــــ 2</w:t>
                            </w:r>
                          </w:p>
                          <w:p w14:paraId="59124347" w14:textId="28644356" w:rsidR="00273F29" w:rsidRPr="002A2994" w:rsidRDefault="00273F29" w:rsidP="00970A25">
                            <w:pPr>
                              <w:spacing w:after="80" w:line="240" w:lineRule="auto"/>
                              <w:rPr>
                                <w:rFonts w:cs="Fanan"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الشعبة :</w:t>
                            </w:r>
                            <w:proofErr w:type="gramEnd"/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 w:rsidR="00C00E45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.................................</w:t>
                            </w:r>
                          </w:p>
                          <w:p w14:paraId="2CABD41C" w14:textId="0B718F0B" w:rsidR="00273F29" w:rsidRPr="002A2994" w:rsidRDefault="00AE5E4F" w:rsidP="00970A25">
                            <w:pPr>
                              <w:spacing w:after="80" w:line="240" w:lineRule="auto"/>
                              <w:rPr>
                                <w:rFonts w:cs="Fanan"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الصف :</w:t>
                            </w:r>
                            <w:proofErr w:type="gramEnd"/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 الأول ثانوي </w:t>
                            </w:r>
                          </w:p>
                          <w:p w14:paraId="04E7D498" w14:textId="00FC6907" w:rsidR="00137452" w:rsidRPr="002A2994" w:rsidRDefault="00AE5E4F" w:rsidP="00137452">
                            <w:pPr>
                              <w:spacing w:after="80" w:line="240" w:lineRule="auto"/>
                              <w:rPr>
                                <w:rFonts w:cs="Fanan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الزمن :</w:t>
                            </w:r>
                            <w:proofErr w:type="gramEnd"/>
                            <w:r w:rsidRPr="002A2994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C00E45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ساعتين ونص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043160" id="_x0000_s1027" type="#_x0000_t202" style="position:absolute;left:0;text-align:left;margin-left:-3.25pt;margin-top:13.95pt;width:160.85pt;height:80.6pt;flip:x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" stroked="f">
                <v:textbox>
                  <w:txbxContent>
                    <w:p w14:paraId="05599769" w14:textId="41A92E8B" w:rsidR="00273F29" w:rsidRPr="002A2994" w:rsidRDefault="00273F29" w:rsidP="00970A25">
                      <w:pPr>
                        <w:spacing w:after="80" w:line="240" w:lineRule="auto"/>
                        <w:rPr>
                          <w:rFonts w:cs="Fanan"/>
                          <w:sz w:val="28"/>
                          <w:szCs w:val="28"/>
                          <w:rtl/>
                        </w:rPr>
                      </w:pPr>
                      <w:r w:rsidRPr="002A2994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>المادة : رياضيات  1 ــــ 2</w:t>
                      </w:r>
                    </w:p>
                    <w:p w14:paraId="59124347" w14:textId="28644356" w:rsidR="00273F29" w:rsidRPr="002A2994" w:rsidRDefault="00273F29" w:rsidP="00970A25">
                      <w:pPr>
                        <w:spacing w:after="80" w:line="240" w:lineRule="auto"/>
                        <w:rPr>
                          <w:rFonts w:cs="Fanan"/>
                          <w:sz w:val="28"/>
                          <w:szCs w:val="28"/>
                          <w:rtl/>
                        </w:rPr>
                      </w:pPr>
                      <w:r w:rsidRPr="002A2994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 xml:space="preserve">الشعبة :  </w:t>
                      </w:r>
                      <w:r w:rsidR="00C00E45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>.................................</w:t>
                      </w:r>
                    </w:p>
                    <w:p w14:paraId="2CABD41C" w14:textId="0B718F0B" w:rsidR="00273F29" w:rsidRPr="002A2994" w:rsidRDefault="00AE5E4F" w:rsidP="00970A25">
                      <w:pPr>
                        <w:spacing w:after="80" w:line="240" w:lineRule="auto"/>
                        <w:rPr>
                          <w:rFonts w:cs="Fanan"/>
                          <w:sz w:val="28"/>
                          <w:szCs w:val="28"/>
                          <w:rtl/>
                        </w:rPr>
                      </w:pPr>
                      <w:r w:rsidRPr="002A2994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 xml:space="preserve">الصف : الأول ثانوي </w:t>
                      </w:r>
                    </w:p>
                    <w:p w14:paraId="04E7D498" w14:textId="00FC6907" w:rsidR="00137452" w:rsidRPr="002A2994" w:rsidRDefault="00AE5E4F" w:rsidP="00137452">
                      <w:pPr>
                        <w:spacing w:after="80" w:line="240" w:lineRule="auto"/>
                        <w:rPr>
                          <w:rFonts w:cs="Fanan"/>
                          <w:sz w:val="28"/>
                          <w:szCs w:val="28"/>
                        </w:rPr>
                      </w:pPr>
                      <w:r w:rsidRPr="002A2994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 xml:space="preserve">الزمن : </w:t>
                      </w:r>
                      <w:r w:rsidR="00C00E45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>ساعتين ونصف</w:t>
                      </w:r>
                    </w:p>
                  </w:txbxContent>
                </v:textbox>
              </v:shape>
            </w:pict>
          </mc:Fallback>
        </mc:AlternateContent>
      </w:r>
    </w:p>
    <w:p w14:paraId="06FE1051" w14:textId="615C2691" w:rsidR="00B254C6" w:rsidRDefault="00B254C6" w:rsidP="0038232B">
      <w:pPr>
        <w:rPr>
          <w:rtl/>
        </w:rPr>
      </w:pPr>
    </w:p>
    <w:p w14:paraId="209A50BB" w14:textId="324F4B78" w:rsidR="00B254C6" w:rsidRDefault="00B254C6" w:rsidP="0038232B">
      <w:pPr>
        <w:rPr>
          <w:rtl/>
        </w:rPr>
      </w:pPr>
    </w:p>
    <w:p w14:paraId="3FAF981A" w14:textId="5D55E05E" w:rsidR="00B254C6" w:rsidRDefault="00B254C6" w:rsidP="0038232B">
      <w:pPr>
        <w:rPr>
          <w:rtl/>
        </w:rPr>
      </w:pPr>
    </w:p>
    <w:p w14:paraId="79DF6EB4" w14:textId="428D6A83" w:rsidR="00B254C6" w:rsidRDefault="00137452" w:rsidP="0038232B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408763B0" wp14:editId="61370D15">
                <wp:simplePos x="0" y="0"/>
                <wp:positionH relativeFrom="column">
                  <wp:posOffset>1296670</wp:posOffset>
                </wp:positionH>
                <wp:positionV relativeFrom="paragraph">
                  <wp:posOffset>8890</wp:posOffset>
                </wp:positionV>
                <wp:extent cx="3564890" cy="285750"/>
                <wp:effectExtent l="0" t="0" r="0" b="0"/>
                <wp:wrapNone/>
                <wp:docPr id="3" name="مربع نص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56489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587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AE8EF6" w14:textId="7DE32570" w:rsidR="00970A25" w:rsidRPr="005E140E" w:rsidRDefault="00970A25" w:rsidP="0064565C">
                            <w:pPr>
                              <w:spacing w:after="0"/>
                              <w:jc w:val="center"/>
                              <w:rPr>
                                <w:rFonts w:cs="Fan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اختبار نهاية الفصل الدراسي الثاني</w:t>
                            </w:r>
                            <w:r w:rsidR="0064565C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 لعام 144</w:t>
                            </w:r>
                            <w:r w:rsidR="00C00E45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>4</w:t>
                            </w:r>
                            <w:r w:rsidR="0064565C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 هـــ</w:t>
                            </w:r>
                            <w:r w:rsidR="00137452">
                              <w:rPr>
                                <w:rFonts w:cs="Fanan" w:hint="cs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8763B0" id="مربع نص 3" o:spid="_x0000_s1028" type="#_x0000_t202" style="position:absolute;left:0;text-align:left;margin-left:102.1pt;margin-top:.7pt;width:280.7pt;height:22.5pt;flip:x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" stroked="f" strokeweight="1.25pt">
                <v:textbox>
                  <w:txbxContent>
                    <w:p w14:paraId="4CAE8EF6" w14:textId="7DE32570" w:rsidR="00970A25" w:rsidRPr="005E140E" w:rsidRDefault="00970A25" w:rsidP="0064565C">
                      <w:pPr>
                        <w:spacing w:after="0"/>
                        <w:jc w:val="center"/>
                        <w:rPr>
                          <w:rFonts w:cs="Fanan"/>
                          <w:sz w:val="28"/>
                          <w:szCs w:val="28"/>
                        </w:rPr>
                      </w:pPr>
                      <w:r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>اختبار نهاية الفصل الدراسي الثاني</w:t>
                      </w:r>
                      <w:r w:rsidR="0064565C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 xml:space="preserve"> لعام 144</w:t>
                      </w:r>
                      <w:r w:rsidR="00C00E45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>4</w:t>
                      </w:r>
                      <w:r w:rsidR="0064565C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 xml:space="preserve"> هـــ</w:t>
                      </w:r>
                      <w:r w:rsidR="00137452">
                        <w:rPr>
                          <w:rFonts w:cs="Fanan"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14:paraId="1E032ED0" w14:textId="561115E9" w:rsidR="00B254C6" w:rsidRDefault="00FC0D69" w:rsidP="0038232B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A48ECCF" wp14:editId="3E133C0F">
                <wp:simplePos x="0" y="0"/>
                <wp:positionH relativeFrom="column">
                  <wp:posOffset>-635</wp:posOffset>
                </wp:positionH>
                <wp:positionV relativeFrom="paragraph">
                  <wp:posOffset>82868</wp:posOffset>
                </wp:positionV>
                <wp:extent cx="6848475" cy="433070"/>
                <wp:effectExtent l="0" t="0" r="28575" b="24130"/>
                <wp:wrapNone/>
                <wp:docPr id="2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848475" cy="433070"/>
                        </a:xfrm>
                        <a:prstGeom prst="rect">
                          <a:avLst/>
                        </a:prstGeom>
                        <a:ln w="19050"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3A9FB8" w14:textId="7F784244" w:rsidR="005E140E" w:rsidRPr="00FC0D69" w:rsidRDefault="00020A9D" w:rsidP="00137452">
                            <w:pPr>
                              <w:spacing w:before="80" w:after="0"/>
                              <w:rPr>
                                <w:rFonts w:cs="Fan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cs="Fanan" w:hint="cs"/>
                                <w:sz w:val="32"/>
                                <w:szCs w:val="32"/>
                                <w:rtl/>
                              </w:rPr>
                              <w:t xml:space="preserve">نموذج اختبار نهائي يمكن الاستفادة منه عند إعداد </w:t>
                            </w:r>
                            <w:proofErr w:type="gramStart"/>
                            <w:r>
                              <w:rPr>
                                <w:rFonts w:cs="Fanan" w:hint="cs"/>
                                <w:sz w:val="32"/>
                                <w:szCs w:val="32"/>
                                <w:rtl/>
                              </w:rPr>
                              <w:t>الاسئلة</w:t>
                            </w:r>
                            <w:r w:rsidR="005E140E" w:rsidRPr="00FC0D69">
                              <w:rPr>
                                <w:rFonts w:cs="Fanan" w:hint="cs"/>
                                <w:sz w:val="32"/>
                                <w:szCs w:val="32"/>
                                <w:rtl/>
                              </w:rPr>
                              <w:t xml:space="preserve"> :</w:t>
                            </w:r>
                            <w:proofErr w:type="gramEnd"/>
                            <w:r w:rsidR="005E140E" w:rsidRPr="00FC0D69">
                              <w:rPr>
                                <w:rFonts w:cs="Fanan" w:hint="cs"/>
                                <w:sz w:val="32"/>
                                <w:szCs w:val="32"/>
                                <w:rtl/>
                              </w:rPr>
                              <w:t xml:space="preserve">                             الرقم الأكاديمي 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48ECCF" id="_x0000_s1029" type="#_x0000_t202" style="position:absolute;left:0;text-align:left;margin-left:-.05pt;margin-top:6.55pt;width:539.25pt;height:34.1pt;flip:x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" fillcolor="white [3201]" strokecolor="black [3200]" strokeweight="1.5pt">
                <v:textbox>
                  <w:txbxContent>
                    <w:p w14:paraId="5B3A9FB8" w14:textId="7F784244" w:rsidR="005E140E" w:rsidRPr="00FC0D69" w:rsidRDefault="00020A9D" w:rsidP="00137452">
                      <w:pPr>
                        <w:spacing w:before="80" w:after="0"/>
                        <w:rPr>
                          <w:rFonts w:cs="Fanan"/>
                          <w:sz w:val="32"/>
                          <w:szCs w:val="32"/>
                        </w:rPr>
                      </w:pPr>
                      <w:r>
                        <w:rPr>
                          <w:rFonts w:cs="Fanan" w:hint="cs"/>
                          <w:sz w:val="32"/>
                          <w:szCs w:val="32"/>
                          <w:rtl/>
                        </w:rPr>
                        <w:t>نموذج اختبار نهائي يمكن الاستفادة منه عند إعداد الاسئلة</w:t>
                      </w:r>
                      <w:r w:rsidR="005E140E" w:rsidRPr="00FC0D69">
                        <w:rPr>
                          <w:rFonts w:cs="Fanan" w:hint="cs"/>
                          <w:sz w:val="32"/>
                          <w:szCs w:val="32"/>
                          <w:rtl/>
                        </w:rPr>
                        <w:t xml:space="preserve"> :                             الرقم الأكاديمي :</w:t>
                      </w:r>
                    </w:p>
                  </w:txbxContent>
                </v:textbox>
              </v:shape>
            </w:pict>
          </mc:Fallback>
        </mc:AlternateContent>
      </w:r>
    </w:p>
    <w:p w14:paraId="3B9E2F00" w14:textId="3E7DDFF4" w:rsidR="00B254C6" w:rsidRDefault="00B254C6" w:rsidP="0038232B">
      <w:pPr>
        <w:rPr>
          <w:rtl/>
        </w:rPr>
      </w:pPr>
    </w:p>
    <w:tbl>
      <w:tblPr>
        <w:tblStyle w:val="TableGrid"/>
        <w:bidiVisual/>
        <w:tblW w:w="0" w:type="auto"/>
        <w:tblInd w:w="25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083"/>
        <w:gridCol w:w="847"/>
        <w:gridCol w:w="2383"/>
        <w:gridCol w:w="849"/>
        <w:gridCol w:w="2383"/>
        <w:gridCol w:w="844"/>
        <w:gridCol w:w="2386"/>
      </w:tblGrid>
      <w:tr w:rsidR="00B254C6" w:rsidRPr="00FC0D69" w14:paraId="14047BD4" w14:textId="77777777" w:rsidTr="00F53D61">
        <w:tc>
          <w:tcPr>
            <w:tcW w:w="1009" w:type="dxa"/>
            <w:vMerge w:val="restart"/>
            <w:vAlign w:val="center"/>
          </w:tcPr>
          <w:p w14:paraId="0EF1062D" w14:textId="2819854C" w:rsidR="00B254C6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السؤال</w:t>
            </w:r>
          </w:p>
        </w:tc>
        <w:tc>
          <w:tcPr>
            <w:tcW w:w="3256" w:type="dxa"/>
            <w:gridSpan w:val="2"/>
            <w:vAlign w:val="center"/>
          </w:tcPr>
          <w:p w14:paraId="7B3B0CFC" w14:textId="0CF9F080" w:rsidR="00B254C6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درجة المصحح</w:t>
            </w:r>
          </w:p>
        </w:tc>
        <w:tc>
          <w:tcPr>
            <w:tcW w:w="3256" w:type="dxa"/>
            <w:gridSpan w:val="2"/>
            <w:vAlign w:val="center"/>
          </w:tcPr>
          <w:p w14:paraId="512F8CCE" w14:textId="1A3EBA52" w:rsidR="00B254C6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درجة المراجع</w:t>
            </w:r>
          </w:p>
        </w:tc>
        <w:tc>
          <w:tcPr>
            <w:tcW w:w="3254" w:type="dxa"/>
            <w:gridSpan w:val="2"/>
            <w:vAlign w:val="center"/>
          </w:tcPr>
          <w:p w14:paraId="46E6818B" w14:textId="2EDCC16E" w:rsidR="00B254C6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درجة المدقق</w:t>
            </w:r>
          </w:p>
        </w:tc>
      </w:tr>
      <w:tr w:rsidR="00463035" w:rsidRPr="00FC0D69" w14:paraId="023F255D" w14:textId="77777777" w:rsidTr="00F53D61">
        <w:tc>
          <w:tcPr>
            <w:tcW w:w="1009" w:type="dxa"/>
            <w:vMerge/>
            <w:vAlign w:val="center"/>
          </w:tcPr>
          <w:p w14:paraId="0B0F2EB0" w14:textId="77777777" w:rsidR="00C0582C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850" w:type="dxa"/>
            <w:vAlign w:val="center"/>
          </w:tcPr>
          <w:p w14:paraId="607ED207" w14:textId="458984EF" w:rsidR="00C0582C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رقما</w:t>
            </w:r>
          </w:p>
        </w:tc>
        <w:tc>
          <w:tcPr>
            <w:tcW w:w="2406" w:type="dxa"/>
            <w:vAlign w:val="center"/>
          </w:tcPr>
          <w:p w14:paraId="7C4C4A4E" w14:textId="50D0CBD1" w:rsidR="00C0582C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كتابة</w:t>
            </w:r>
          </w:p>
        </w:tc>
        <w:tc>
          <w:tcPr>
            <w:tcW w:w="851" w:type="dxa"/>
            <w:vAlign w:val="center"/>
          </w:tcPr>
          <w:p w14:paraId="15CB8488" w14:textId="356B0FD6" w:rsidR="00C0582C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رقما</w:t>
            </w:r>
          </w:p>
        </w:tc>
        <w:tc>
          <w:tcPr>
            <w:tcW w:w="2405" w:type="dxa"/>
            <w:vAlign w:val="center"/>
          </w:tcPr>
          <w:p w14:paraId="3BA801FD" w14:textId="674B4601" w:rsidR="00C0582C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كتابة</w:t>
            </w:r>
          </w:p>
        </w:tc>
        <w:tc>
          <w:tcPr>
            <w:tcW w:w="846" w:type="dxa"/>
            <w:vAlign w:val="center"/>
          </w:tcPr>
          <w:p w14:paraId="376123AC" w14:textId="32D837B6" w:rsidR="00C0582C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رقما</w:t>
            </w:r>
          </w:p>
        </w:tc>
        <w:tc>
          <w:tcPr>
            <w:tcW w:w="2408" w:type="dxa"/>
            <w:vAlign w:val="center"/>
          </w:tcPr>
          <w:p w14:paraId="24A25261" w14:textId="2BDE0202" w:rsidR="00C0582C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كتابة</w:t>
            </w:r>
          </w:p>
        </w:tc>
      </w:tr>
      <w:tr w:rsidR="00FC0D69" w:rsidRPr="00FC0D69" w14:paraId="77D4301C" w14:textId="77777777" w:rsidTr="00F53D61">
        <w:tc>
          <w:tcPr>
            <w:tcW w:w="1009" w:type="dxa"/>
            <w:vAlign w:val="center"/>
          </w:tcPr>
          <w:p w14:paraId="4B891742" w14:textId="7047CDF9" w:rsidR="00B254C6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الأول</w:t>
            </w:r>
          </w:p>
        </w:tc>
        <w:tc>
          <w:tcPr>
            <w:tcW w:w="850" w:type="dxa"/>
            <w:vAlign w:val="center"/>
          </w:tcPr>
          <w:p w14:paraId="654E1AD7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6" w:type="dxa"/>
            <w:vAlign w:val="center"/>
          </w:tcPr>
          <w:p w14:paraId="00688F1D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851" w:type="dxa"/>
            <w:vAlign w:val="center"/>
          </w:tcPr>
          <w:p w14:paraId="4646F951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5" w:type="dxa"/>
            <w:vAlign w:val="center"/>
          </w:tcPr>
          <w:p w14:paraId="2BD77198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846" w:type="dxa"/>
            <w:vAlign w:val="center"/>
          </w:tcPr>
          <w:p w14:paraId="032D9BEE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8" w:type="dxa"/>
            <w:vAlign w:val="center"/>
          </w:tcPr>
          <w:p w14:paraId="07C3A66C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</w:tr>
      <w:tr w:rsidR="00FC0D69" w:rsidRPr="00FC0D69" w14:paraId="214D2A61" w14:textId="77777777" w:rsidTr="00F53D61">
        <w:tc>
          <w:tcPr>
            <w:tcW w:w="1009" w:type="dxa"/>
            <w:vAlign w:val="center"/>
          </w:tcPr>
          <w:p w14:paraId="22469FD2" w14:textId="5010AB63" w:rsidR="00B254C6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الثاني</w:t>
            </w:r>
          </w:p>
        </w:tc>
        <w:tc>
          <w:tcPr>
            <w:tcW w:w="850" w:type="dxa"/>
            <w:vAlign w:val="center"/>
          </w:tcPr>
          <w:p w14:paraId="0A6DF703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6" w:type="dxa"/>
            <w:vAlign w:val="center"/>
          </w:tcPr>
          <w:p w14:paraId="37A9D8A6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851" w:type="dxa"/>
            <w:vAlign w:val="center"/>
          </w:tcPr>
          <w:p w14:paraId="09E938BE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5" w:type="dxa"/>
            <w:vAlign w:val="center"/>
          </w:tcPr>
          <w:p w14:paraId="53327BBB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846" w:type="dxa"/>
            <w:vAlign w:val="center"/>
          </w:tcPr>
          <w:p w14:paraId="52C1A34D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8" w:type="dxa"/>
            <w:vAlign w:val="center"/>
          </w:tcPr>
          <w:p w14:paraId="69A2B02A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</w:tr>
      <w:tr w:rsidR="00FC0D69" w:rsidRPr="00FC0D69" w14:paraId="505E6002" w14:textId="77777777" w:rsidTr="00F53D61">
        <w:tc>
          <w:tcPr>
            <w:tcW w:w="1009" w:type="dxa"/>
            <w:vAlign w:val="center"/>
          </w:tcPr>
          <w:p w14:paraId="285F8D07" w14:textId="07EFBABB" w:rsidR="00B254C6" w:rsidRPr="00FC0D69" w:rsidRDefault="00C0582C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الثالث</w:t>
            </w:r>
          </w:p>
        </w:tc>
        <w:tc>
          <w:tcPr>
            <w:tcW w:w="850" w:type="dxa"/>
            <w:vAlign w:val="center"/>
          </w:tcPr>
          <w:p w14:paraId="74B20B73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6" w:type="dxa"/>
            <w:vAlign w:val="center"/>
          </w:tcPr>
          <w:p w14:paraId="6D6E26AC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851" w:type="dxa"/>
            <w:vAlign w:val="center"/>
          </w:tcPr>
          <w:p w14:paraId="35CE83E7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5" w:type="dxa"/>
            <w:vAlign w:val="center"/>
          </w:tcPr>
          <w:p w14:paraId="4EA712A7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846" w:type="dxa"/>
            <w:vAlign w:val="center"/>
          </w:tcPr>
          <w:p w14:paraId="7A83736C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8" w:type="dxa"/>
            <w:vAlign w:val="center"/>
          </w:tcPr>
          <w:p w14:paraId="1FEFDF83" w14:textId="77777777" w:rsidR="00B254C6" w:rsidRPr="00FC0D69" w:rsidRDefault="00B254C6" w:rsidP="00C0582C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</w:tr>
      <w:tr w:rsidR="00463035" w:rsidRPr="00FC0D69" w14:paraId="0E9B5426" w14:textId="77777777" w:rsidTr="00114E0F">
        <w:tc>
          <w:tcPr>
            <w:tcW w:w="1009" w:type="dxa"/>
            <w:vAlign w:val="center"/>
          </w:tcPr>
          <w:p w14:paraId="767EAEE4" w14:textId="7B86133A" w:rsidR="00463035" w:rsidRPr="00FC0D69" w:rsidRDefault="00463035" w:rsidP="00463035">
            <w:pPr>
              <w:jc w:val="center"/>
              <w:rPr>
                <w:rFonts w:cs="Fanan"/>
                <w:sz w:val="32"/>
                <w:szCs w:val="32"/>
                <w:rtl/>
              </w:rPr>
            </w:pPr>
            <w:r w:rsidRPr="00FC0D69">
              <w:rPr>
                <w:rFonts w:cs="Fanan" w:hint="cs"/>
                <w:sz w:val="32"/>
                <w:szCs w:val="32"/>
                <w:rtl/>
              </w:rPr>
              <w:t>المجموع</w:t>
            </w:r>
          </w:p>
        </w:tc>
        <w:tc>
          <w:tcPr>
            <w:tcW w:w="850" w:type="dxa"/>
          </w:tcPr>
          <w:p w14:paraId="750849BA" w14:textId="4A80A395" w:rsidR="00463035" w:rsidRPr="00FC0D69" w:rsidRDefault="00463035" w:rsidP="00463035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6" w:type="dxa"/>
            <w:vAlign w:val="center"/>
          </w:tcPr>
          <w:p w14:paraId="5A0149CC" w14:textId="77777777" w:rsidR="00463035" w:rsidRPr="00FC0D69" w:rsidRDefault="00463035" w:rsidP="00463035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851" w:type="dxa"/>
          </w:tcPr>
          <w:p w14:paraId="7E79003B" w14:textId="5C7D35AA" w:rsidR="00463035" w:rsidRPr="00FC0D69" w:rsidRDefault="00463035" w:rsidP="00463035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5" w:type="dxa"/>
            <w:vAlign w:val="center"/>
          </w:tcPr>
          <w:p w14:paraId="030AD192" w14:textId="77777777" w:rsidR="00463035" w:rsidRPr="00FC0D69" w:rsidRDefault="00463035" w:rsidP="00463035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846" w:type="dxa"/>
            <w:vAlign w:val="center"/>
          </w:tcPr>
          <w:p w14:paraId="51168483" w14:textId="77777777" w:rsidR="00463035" w:rsidRPr="00FC0D69" w:rsidRDefault="00463035" w:rsidP="00463035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  <w:tc>
          <w:tcPr>
            <w:tcW w:w="2408" w:type="dxa"/>
            <w:vAlign w:val="center"/>
          </w:tcPr>
          <w:p w14:paraId="67E67174" w14:textId="77777777" w:rsidR="00463035" w:rsidRPr="00FC0D69" w:rsidRDefault="00463035" w:rsidP="00463035">
            <w:pPr>
              <w:jc w:val="center"/>
              <w:rPr>
                <w:rFonts w:cs="Fanan"/>
                <w:sz w:val="32"/>
                <w:szCs w:val="32"/>
                <w:rtl/>
              </w:rPr>
            </w:pPr>
          </w:p>
        </w:tc>
      </w:tr>
      <w:tr w:rsidR="00FC0D69" w:rsidRPr="00FC0D69" w14:paraId="2D098F57" w14:textId="77777777" w:rsidTr="00F53D61">
        <w:tc>
          <w:tcPr>
            <w:tcW w:w="4265" w:type="dxa"/>
            <w:gridSpan w:val="3"/>
            <w:vAlign w:val="center"/>
          </w:tcPr>
          <w:p w14:paraId="46856EDD" w14:textId="2D64989F" w:rsidR="00FC0D69" w:rsidRPr="00FC0D69" w:rsidRDefault="00FC0D69" w:rsidP="00FC0D69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FC0D69">
              <w:rPr>
                <w:rFonts w:cs="Fanan" w:hint="cs"/>
                <w:sz w:val="32"/>
                <w:szCs w:val="32"/>
                <w:rtl/>
              </w:rPr>
              <w:t>المصحح :</w:t>
            </w:r>
            <w:proofErr w:type="gramEnd"/>
            <w:r w:rsidR="00430D7C">
              <w:rPr>
                <w:rFonts w:cs="Fanan"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3256" w:type="dxa"/>
            <w:gridSpan w:val="2"/>
            <w:vAlign w:val="center"/>
          </w:tcPr>
          <w:p w14:paraId="42657E16" w14:textId="0A6A5C53" w:rsidR="00FC0D69" w:rsidRPr="00FC0D69" w:rsidRDefault="00FC0D69" w:rsidP="00FC0D69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FC0D69">
              <w:rPr>
                <w:rFonts w:cs="Fanan" w:hint="cs"/>
                <w:sz w:val="32"/>
                <w:szCs w:val="32"/>
                <w:rtl/>
              </w:rPr>
              <w:t>المراجع :</w:t>
            </w:r>
            <w:proofErr w:type="gramEnd"/>
            <w:r w:rsidR="00430D7C">
              <w:rPr>
                <w:rFonts w:cs="Fanan"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3254" w:type="dxa"/>
            <w:gridSpan w:val="2"/>
            <w:vAlign w:val="center"/>
          </w:tcPr>
          <w:p w14:paraId="6960437A" w14:textId="49DC4D6D" w:rsidR="00FC0D69" w:rsidRPr="00FC0D69" w:rsidRDefault="00FC0D69" w:rsidP="00FC0D69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FC0D69">
              <w:rPr>
                <w:rFonts w:cs="Fanan" w:hint="cs"/>
                <w:sz w:val="32"/>
                <w:szCs w:val="32"/>
                <w:rtl/>
              </w:rPr>
              <w:t>المدقق :</w:t>
            </w:r>
            <w:proofErr w:type="gramEnd"/>
          </w:p>
        </w:tc>
      </w:tr>
      <w:tr w:rsidR="00FC0D69" w:rsidRPr="00FC0D69" w14:paraId="5D74F704" w14:textId="77777777" w:rsidTr="00F53D61">
        <w:tc>
          <w:tcPr>
            <w:tcW w:w="4265" w:type="dxa"/>
            <w:gridSpan w:val="3"/>
            <w:vAlign w:val="center"/>
          </w:tcPr>
          <w:p w14:paraId="370C5D6C" w14:textId="624768E1" w:rsidR="00FC0D69" w:rsidRPr="00FC0D69" w:rsidRDefault="00FC0D69" w:rsidP="00FC0D69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FC0D69">
              <w:rPr>
                <w:rFonts w:cs="Fanan" w:hint="cs"/>
                <w:sz w:val="32"/>
                <w:szCs w:val="32"/>
                <w:rtl/>
              </w:rPr>
              <w:t>توقيعه :</w:t>
            </w:r>
            <w:proofErr w:type="gramEnd"/>
          </w:p>
        </w:tc>
        <w:tc>
          <w:tcPr>
            <w:tcW w:w="3256" w:type="dxa"/>
            <w:gridSpan w:val="2"/>
            <w:vAlign w:val="center"/>
          </w:tcPr>
          <w:p w14:paraId="7D369844" w14:textId="6597DF8D" w:rsidR="00FC0D69" w:rsidRPr="00FC0D69" w:rsidRDefault="00FC0D69" w:rsidP="00FC0D69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FC0D69">
              <w:rPr>
                <w:rFonts w:cs="Fanan" w:hint="cs"/>
                <w:sz w:val="32"/>
                <w:szCs w:val="32"/>
                <w:rtl/>
              </w:rPr>
              <w:t>توقيعه :</w:t>
            </w:r>
            <w:proofErr w:type="gramEnd"/>
          </w:p>
        </w:tc>
        <w:tc>
          <w:tcPr>
            <w:tcW w:w="3254" w:type="dxa"/>
            <w:gridSpan w:val="2"/>
            <w:vAlign w:val="center"/>
          </w:tcPr>
          <w:p w14:paraId="67C075D2" w14:textId="47B84FE8" w:rsidR="00FC0D69" w:rsidRPr="00FC0D69" w:rsidRDefault="00FC0D69" w:rsidP="00FC0D69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FC0D69">
              <w:rPr>
                <w:rFonts w:cs="Fanan" w:hint="cs"/>
                <w:sz w:val="32"/>
                <w:szCs w:val="32"/>
                <w:rtl/>
              </w:rPr>
              <w:t>توقيعه :</w:t>
            </w:r>
            <w:proofErr w:type="gramEnd"/>
          </w:p>
        </w:tc>
      </w:tr>
    </w:tbl>
    <w:p w14:paraId="4BBCEAB3" w14:textId="77777777" w:rsidR="00A44EA3" w:rsidRPr="00A44EA3" w:rsidRDefault="00FA001B" w:rsidP="00A44EA3">
      <w:pPr>
        <w:spacing w:after="0" w:line="240" w:lineRule="auto"/>
        <w:rPr>
          <w:rFonts w:ascii="Times New Roman" w:eastAsia="Times New Roman" w:hAnsi="Times New Roman" w:cs="Fanan"/>
          <w:b/>
          <w:bCs/>
          <w:sz w:val="40"/>
          <w:szCs w:val="40"/>
          <w:rtl/>
          <w:lang w:eastAsia="ar-SA"/>
        </w:rPr>
      </w:pPr>
      <w:r w:rsidRPr="00A44EA3">
        <w:rPr>
          <w:rFonts w:cs="Fanan"/>
          <w:b/>
          <w:bCs/>
          <w:noProof/>
          <w:sz w:val="48"/>
          <w:szCs w:val="48"/>
          <w:u w:val="single"/>
          <w:rtl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61547CC" wp14:editId="63E8F307">
                <wp:simplePos x="0" y="0"/>
                <wp:positionH relativeFrom="column">
                  <wp:posOffset>97155</wp:posOffset>
                </wp:positionH>
                <wp:positionV relativeFrom="paragraph">
                  <wp:posOffset>66675</wp:posOffset>
                </wp:positionV>
                <wp:extent cx="586740" cy="661035"/>
                <wp:effectExtent l="0" t="0" r="22860" b="24765"/>
                <wp:wrapNone/>
                <wp:docPr id="4" name="مجموعة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6740" cy="661035"/>
                          <a:chOff x="840" y="4688"/>
                          <a:chExt cx="1102" cy="1322"/>
                        </a:xfrm>
                      </wpg:grpSpPr>
                      <wps:wsp>
                        <wps:cNvPr id="5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840" y="4688"/>
                            <a:ext cx="1102" cy="13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tint val="0"/>
                                  <a:invGamma/>
                                </a:srgbClr>
                              </a:gs>
                            </a:gsLst>
                            <a:path path="rect">
                              <a:fillToRect r="100000" b="100000"/>
                            </a:path>
                          </a:gra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2700000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970171B" w14:textId="77777777" w:rsidR="00F53D61" w:rsidRPr="00A134C6" w:rsidRDefault="00F53D61" w:rsidP="00F53D61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</w:p>
                            <w:p w14:paraId="6C3330E9" w14:textId="77777777" w:rsidR="00F53D61" w:rsidRPr="005E125E" w:rsidRDefault="00F53D61" w:rsidP="00F53D61">
                              <w:pPr>
                                <w:spacing w:after="0"/>
                                <w:jc w:val="center"/>
                                <w:rPr>
                                  <w:rFonts w:cs="Traditional Arabic"/>
                                  <w:b/>
                                  <w:bCs/>
                                  <w:sz w:val="32"/>
                                  <w:szCs w:val="32"/>
                                  <w:rtl/>
                                </w:rPr>
                              </w:pPr>
                              <w:r w:rsidRPr="005E125E">
                                <w:rPr>
                                  <w:rFonts w:cs="Traditional Arabic" w:hint="cs"/>
                                  <w:b/>
                                  <w:bCs/>
                                  <w:sz w:val="32"/>
                                  <w:szCs w:val="32"/>
                                  <w:rtl/>
                                </w:rPr>
                                <w:t>10</w:t>
                              </w:r>
                            </w:p>
                            <w:p w14:paraId="02E84D24" w14:textId="77777777" w:rsidR="00F53D61" w:rsidRPr="00C11402" w:rsidRDefault="00F53D61" w:rsidP="00F53D61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</w:p>
                            <w:p w14:paraId="24E4002C" w14:textId="77777777" w:rsidR="00F53D61" w:rsidRPr="002570FA" w:rsidRDefault="00F53D61" w:rsidP="00F53D61">
                              <w:pPr>
                                <w:jc w:val="center"/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570FA"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10</w:t>
                              </w:r>
                            </w:p>
                            <w:p w14:paraId="59E76443" w14:textId="77777777" w:rsidR="00F53D61" w:rsidRDefault="00F53D61" w:rsidP="00F53D6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840" y="5354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1547CC" id="مجموعة 4" o:spid="_x0000_s1030" style="position:absolute;left:0;text-align:left;margin-left:7.65pt;margin-top:5.25pt;width:46.2pt;height:52.05pt;z-index:251668480" coordorigin="840,4688" coordsize="1102,1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">
                <v:roundrect id="AutoShape 4" o:spid="_x0000_s1031" style="position:absolute;left:840;top:4688;width:1102;height:132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" strokeweight="2pt">
                  <v:fill rotate="t" focus="100%" type="gradientRadial">
                    <o:fill v:ext="view" type="gradientCenter"/>
                  </v:fill>
                  <v:shadow opacity=".5" offset="6pt,6pt"/>
                  <v:textbox>
                    <w:txbxContent>
                      <w:p w14:paraId="4970171B" w14:textId="77777777" w:rsidR="00F53D61" w:rsidRPr="00A134C6" w:rsidRDefault="00F53D61" w:rsidP="00F53D61">
                        <w:pPr>
                          <w:rPr>
                            <w:sz w:val="20"/>
                            <w:szCs w:val="20"/>
                            <w:rtl/>
                          </w:rPr>
                        </w:pPr>
                      </w:p>
                      <w:p w14:paraId="6C3330E9" w14:textId="77777777" w:rsidR="00F53D61" w:rsidRPr="005E125E" w:rsidRDefault="00F53D61" w:rsidP="00F53D61">
                        <w:pPr>
                          <w:spacing w:after="0"/>
                          <w:jc w:val="center"/>
                          <w:rPr>
                            <w:rFonts w:cs="Traditional Arabic"/>
                            <w:b/>
                            <w:bCs/>
                            <w:sz w:val="32"/>
                            <w:szCs w:val="32"/>
                            <w:rtl/>
                          </w:rPr>
                        </w:pPr>
                        <w:r w:rsidRPr="005E125E">
                          <w:rPr>
                            <w:rFonts w:cs="Traditional Arabic"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10</w:t>
                        </w:r>
                      </w:p>
                      <w:p w14:paraId="02E84D24" w14:textId="77777777" w:rsidR="00F53D61" w:rsidRPr="00C11402" w:rsidRDefault="00F53D61" w:rsidP="00F53D61">
                        <w:pPr>
                          <w:jc w:val="center"/>
                          <w:rPr>
                            <w:rtl/>
                          </w:rPr>
                        </w:pPr>
                      </w:p>
                      <w:p w14:paraId="24E4002C" w14:textId="77777777" w:rsidR="00F53D61" w:rsidRPr="002570FA" w:rsidRDefault="00F53D61" w:rsidP="00F53D61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2570FA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  <w:p w14:paraId="59E76443" w14:textId="77777777" w:rsidR="00F53D61" w:rsidRDefault="00F53D61" w:rsidP="00F53D61"/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" o:spid="_x0000_s1032" type="#_x0000_t32" style="position:absolute;left:840;top:5354;width:11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" strokeweight="2pt"/>
              </v:group>
            </w:pict>
          </mc:Fallback>
        </mc:AlternateContent>
      </w:r>
      <w:r w:rsidR="00F53D61" w:rsidRPr="00A44EA3">
        <w:rPr>
          <w:rFonts w:cs="Fanan" w:hint="cs"/>
          <w:b/>
          <w:bCs/>
          <w:sz w:val="48"/>
          <w:szCs w:val="48"/>
          <w:rtl/>
        </w:rPr>
        <w:t xml:space="preserve">     </w:t>
      </w:r>
      <w:r w:rsidR="00F53D61" w:rsidRPr="00A44EA3">
        <w:rPr>
          <w:rFonts w:cs="Fanan" w:hint="cs"/>
          <w:b/>
          <w:bCs/>
          <w:sz w:val="40"/>
          <w:szCs w:val="40"/>
          <w:u w:val="single"/>
          <w:rtl/>
        </w:rPr>
        <w:t xml:space="preserve">السؤال </w:t>
      </w:r>
      <w:proofErr w:type="gramStart"/>
      <w:r w:rsidR="00F53D61" w:rsidRPr="00A44EA3">
        <w:rPr>
          <w:rFonts w:cs="Fanan" w:hint="cs"/>
          <w:b/>
          <w:bCs/>
          <w:sz w:val="40"/>
          <w:szCs w:val="40"/>
          <w:u w:val="single"/>
          <w:rtl/>
        </w:rPr>
        <w:t>الأول</w:t>
      </w:r>
      <w:r w:rsidR="00F53D61" w:rsidRPr="00A44EA3">
        <w:rPr>
          <w:rFonts w:cs="AL-Mohanad Bold" w:hint="cs"/>
          <w:b/>
          <w:bCs/>
          <w:sz w:val="40"/>
          <w:szCs w:val="40"/>
          <w:rtl/>
        </w:rPr>
        <w:t xml:space="preserve">:  </w:t>
      </w:r>
      <w:r w:rsidR="00F53D61" w:rsidRPr="00A44EA3">
        <w:rPr>
          <w:rFonts w:ascii="Times New Roman" w:eastAsia="Times New Roman" w:hAnsi="Times New Roman" w:cs="Fanan" w:hint="cs"/>
          <w:b/>
          <w:bCs/>
          <w:sz w:val="40"/>
          <w:szCs w:val="40"/>
          <w:rtl/>
          <w:lang w:eastAsia="ar-SA"/>
        </w:rPr>
        <w:t>ضع</w:t>
      </w:r>
      <w:proofErr w:type="gramEnd"/>
      <w:r w:rsidR="00F53D61" w:rsidRPr="00A44EA3">
        <w:rPr>
          <w:rFonts w:ascii="Times New Roman" w:eastAsia="Times New Roman" w:hAnsi="Times New Roman" w:cs="Fanan" w:hint="cs"/>
          <w:b/>
          <w:bCs/>
          <w:sz w:val="40"/>
          <w:szCs w:val="40"/>
          <w:rtl/>
          <w:lang w:eastAsia="ar-SA"/>
        </w:rPr>
        <w:t xml:space="preserve"> علامة  </w:t>
      </w:r>
      <w:r w:rsidR="00F53D61" w:rsidRPr="00A44EA3">
        <w:rPr>
          <w:rFonts w:ascii="Times New Roman" w:eastAsia="Times New Roman" w:hAnsi="Times New Roman" w:cs="Al-KsorZulfiMath"/>
          <w:b/>
          <w:bCs/>
          <w:sz w:val="40"/>
          <w:szCs w:val="40"/>
          <w:rtl/>
          <w:lang w:eastAsia="ar-SA"/>
        </w:rPr>
        <w:t>{</w:t>
      </w:r>
      <w:r w:rsidR="00F53D61" w:rsidRPr="00A44EA3">
        <w:rPr>
          <w:rFonts w:ascii="Times New Roman" w:eastAsia="Times New Roman" w:hAnsi="Times New Roman" w:cs="Al-KsorZulfiMath" w:hint="cs"/>
          <w:b/>
          <w:bCs/>
          <w:sz w:val="40"/>
          <w:szCs w:val="40"/>
          <w:rtl/>
          <w:lang w:eastAsia="ar-SA"/>
        </w:rPr>
        <w:t>ض</w:t>
      </w:r>
      <w:r w:rsidR="00F53D61" w:rsidRPr="00A44EA3">
        <w:rPr>
          <w:rFonts w:ascii="Times New Roman" w:eastAsia="Times New Roman" w:hAnsi="Times New Roman" w:cs="Al-KsorZulfiMath"/>
          <w:b/>
          <w:bCs/>
          <w:sz w:val="40"/>
          <w:szCs w:val="40"/>
          <w:rtl/>
          <w:lang w:eastAsia="ar-SA"/>
        </w:rPr>
        <w:t>}</w:t>
      </w:r>
      <w:r w:rsidR="00F53D61" w:rsidRPr="00A44EA3">
        <w:rPr>
          <w:rFonts w:ascii="Times New Roman" w:eastAsia="Times New Roman" w:hAnsi="Times New Roman" w:cs="Fanan" w:hint="cs"/>
          <w:b/>
          <w:bCs/>
          <w:sz w:val="40"/>
          <w:szCs w:val="40"/>
          <w:rtl/>
          <w:lang w:eastAsia="ar-SA"/>
        </w:rPr>
        <w:t xml:space="preserve">  أمام العبارة الصحيحة  أو علامة  </w:t>
      </w:r>
      <w:r w:rsidR="00F53D61" w:rsidRPr="00A44EA3">
        <w:rPr>
          <w:rFonts w:ascii="Times New Roman" w:eastAsia="Times New Roman" w:hAnsi="Times New Roman" w:cs="Al-KsorZulfiMath"/>
          <w:b/>
          <w:bCs/>
          <w:sz w:val="40"/>
          <w:szCs w:val="40"/>
          <w:rtl/>
          <w:lang w:eastAsia="ar-SA"/>
        </w:rPr>
        <w:t>{</w:t>
      </w:r>
      <w:proofErr w:type="spellStart"/>
      <w:r w:rsidR="00F53D61" w:rsidRPr="00A44EA3">
        <w:rPr>
          <w:rFonts w:ascii="Times New Roman" w:eastAsia="Times New Roman" w:hAnsi="Times New Roman" w:cs="Al-KsorZulfiMath" w:hint="cs"/>
          <w:b/>
          <w:bCs/>
          <w:sz w:val="40"/>
          <w:szCs w:val="40"/>
          <w:rtl/>
          <w:lang w:eastAsia="ar-SA"/>
        </w:rPr>
        <w:t>ضض</w:t>
      </w:r>
      <w:proofErr w:type="spellEnd"/>
      <w:r w:rsidR="00F53D61" w:rsidRPr="00A44EA3">
        <w:rPr>
          <w:rFonts w:ascii="Times New Roman" w:eastAsia="Times New Roman" w:hAnsi="Times New Roman" w:cs="Al-KsorZulfiMath"/>
          <w:b/>
          <w:bCs/>
          <w:sz w:val="40"/>
          <w:szCs w:val="40"/>
          <w:rtl/>
          <w:lang w:eastAsia="ar-SA"/>
        </w:rPr>
        <w:t>}</w:t>
      </w:r>
      <w:r w:rsidR="00F53D61" w:rsidRPr="00A44EA3">
        <w:rPr>
          <w:rFonts w:ascii="Times New Roman" w:eastAsia="Times New Roman" w:hAnsi="Times New Roman" w:cs="Fanan" w:hint="cs"/>
          <w:b/>
          <w:bCs/>
          <w:sz w:val="40"/>
          <w:szCs w:val="40"/>
          <w:rtl/>
          <w:lang w:eastAsia="ar-SA"/>
        </w:rPr>
        <w:t xml:space="preserve">  </w:t>
      </w:r>
    </w:p>
    <w:p w14:paraId="62AC4CA0" w14:textId="415125E3" w:rsidR="00F53D61" w:rsidRPr="00FA001B" w:rsidRDefault="00A44EA3" w:rsidP="00A44EA3">
      <w:pPr>
        <w:spacing w:after="0" w:line="240" w:lineRule="auto"/>
        <w:rPr>
          <w:rFonts w:cs="AL-Mohanad Bold"/>
          <w:b/>
          <w:bCs/>
          <w:sz w:val="30"/>
          <w:szCs w:val="30"/>
          <w:rtl/>
        </w:rPr>
      </w:pPr>
      <w:r w:rsidRPr="00A44EA3">
        <w:rPr>
          <w:rFonts w:ascii="Times New Roman" w:eastAsia="Times New Roman" w:hAnsi="Times New Roman" w:cs="Fanan" w:hint="cs"/>
          <w:b/>
          <w:bCs/>
          <w:sz w:val="40"/>
          <w:szCs w:val="40"/>
          <w:rtl/>
          <w:lang w:eastAsia="ar-SA"/>
        </w:rPr>
        <w:t xml:space="preserve">     </w:t>
      </w:r>
      <w:r w:rsidR="00F405FB">
        <w:rPr>
          <w:rFonts w:ascii="Times New Roman" w:eastAsia="Times New Roman" w:hAnsi="Times New Roman" w:cs="Fanan" w:hint="cs"/>
          <w:b/>
          <w:bCs/>
          <w:sz w:val="40"/>
          <w:szCs w:val="40"/>
          <w:rtl/>
          <w:lang w:eastAsia="ar-SA"/>
        </w:rPr>
        <w:t xml:space="preserve"> </w:t>
      </w:r>
      <w:r w:rsidR="00F53D61" w:rsidRPr="00A44EA3">
        <w:rPr>
          <w:rFonts w:ascii="Times New Roman" w:eastAsia="Times New Roman" w:hAnsi="Times New Roman" w:cs="Fanan" w:hint="cs"/>
          <w:b/>
          <w:bCs/>
          <w:sz w:val="40"/>
          <w:szCs w:val="40"/>
          <w:rtl/>
          <w:lang w:eastAsia="ar-SA"/>
        </w:rPr>
        <w:t>أمام العبارة الخاطئة فيما يأتي</w:t>
      </w:r>
      <w:r w:rsidR="00F53D61" w:rsidRPr="00A44EA3">
        <w:rPr>
          <w:rFonts w:cs="AL-Mohanad Bold" w:hint="cs"/>
          <w:b/>
          <w:bCs/>
          <w:sz w:val="40"/>
          <w:szCs w:val="40"/>
          <w:rtl/>
        </w:rPr>
        <w:t>:</w:t>
      </w:r>
    </w:p>
    <w:tbl>
      <w:tblPr>
        <w:bidiVisual/>
        <w:tblW w:w="10334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725"/>
        <w:gridCol w:w="8347"/>
        <w:gridCol w:w="1262"/>
      </w:tblGrid>
      <w:tr w:rsidR="00FA001B" w:rsidRPr="00116799" w14:paraId="2AD88D66" w14:textId="77777777" w:rsidTr="00DE7228">
        <w:trPr>
          <w:jc w:val="center"/>
        </w:trPr>
        <w:tc>
          <w:tcPr>
            <w:tcW w:w="725" w:type="dxa"/>
            <w:vAlign w:val="center"/>
          </w:tcPr>
          <w:p w14:paraId="34B1F9FF" w14:textId="77777777" w:rsidR="00FA001B" w:rsidRPr="00116799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sz w:val="32"/>
                <w:szCs w:val="32"/>
                <w:rtl/>
              </w:rPr>
            </w:pPr>
            <w:r w:rsidRPr="00FD6A68">
              <w:rPr>
                <w:rFonts w:cs="Traditional Arabic"/>
                <w:bCs/>
                <w:sz w:val="36"/>
                <w:szCs w:val="36"/>
                <w:rtl/>
              </w:rPr>
              <w:t>1</w:t>
            </w:r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</w:p>
        </w:tc>
        <w:tc>
          <w:tcPr>
            <w:tcW w:w="8347" w:type="dxa"/>
            <w:vAlign w:val="center"/>
          </w:tcPr>
          <w:p w14:paraId="2AD08866" w14:textId="25069AD3" w:rsidR="00FA001B" w:rsidRPr="002955C5" w:rsidRDefault="000820C1" w:rsidP="00DE7228">
            <w:pPr>
              <w:tabs>
                <w:tab w:val="left" w:pos="2461"/>
              </w:tabs>
              <w:spacing w:after="0" w:line="240" w:lineRule="auto"/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مجموع قياسات زوايا المثلث يساوي</w:t>
            </w:r>
            <w:r w:rsidR="006219F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b/>
                      <w:bCs/>
                      <w:i/>
                      <w:sz w:val="40"/>
                      <w:szCs w:val="4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Fanan"/>
                      <w:sz w:val="40"/>
                      <w:szCs w:val="40"/>
                    </w:rPr>
                    <m:t>36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Fanan"/>
                      <w:sz w:val="40"/>
                      <w:szCs w:val="40"/>
                    </w:rPr>
                    <m:t>°</m:t>
                  </m:r>
                </m:sup>
              </m:sSup>
            </m:oMath>
            <w:r w:rsidR="006219F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.</w:t>
            </w:r>
          </w:p>
        </w:tc>
        <w:tc>
          <w:tcPr>
            <w:tcW w:w="1262" w:type="dxa"/>
            <w:vAlign w:val="center"/>
          </w:tcPr>
          <w:p w14:paraId="1D0D85F3" w14:textId="77777777" w:rsidR="00FA001B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b/>
                <w:bCs/>
                <w:rtl/>
              </w:rPr>
            </w:pPr>
            <w:r>
              <w:rPr>
                <w:rFonts w:cs="Fanan" w:hint="cs"/>
                <w:b/>
                <w:bCs/>
                <w:rtl/>
              </w:rPr>
              <w:t>(                        )</w:t>
            </w:r>
          </w:p>
        </w:tc>
      </w:tr>
      <w:tr w:rsidR="000820C1" w:rsidRPr="00116799" w14:paraId="172E7730" w14:textId="77777777" w:rsidTr="00DE7228">
        <w:trPr>
          <w:jc w:val="center"/>
        </w:trPr>
        <w:tc>
          <w:tcPr>
            <w:tcW w:w="725" w:type="dxa"/>
            <w:vAlign w:val="center"/>
          </w:tcPr>
          <w:p w14:paraId="50B55EE4" w14:textId="77777777" w:rsidR="000820C1" w:rsidRPr="00116799" w:rsidRDefault="000820C1" w:rsidP="000820C1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sz w:val="32"/>
                <w:szCs w:val="32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2</w:t>
            </w:r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</w:p>
        </w:tc>
        <w:tc>
          <w:tcPr>
            <w:tcW w:w="8347" w:type="dxa"/>
            <w:vAlign w:val="center"/>
          </w:tcPr>
          <w:p w14:paraId="59062CB0" w14:textId="63EB9563" w:rsidR="000820C1" w:rsidRPr="002955C5" w:rsidRDefault="000820C1" w:rsidP="000820C1">
            <w:pPr>
              <w:spacing w:after="0" w:line="240" w:lineRule="auto"/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قياس الزاوية الخارجية في مثلث يساوي </w:t>
            </w:r>
            <w:r w:rsidR="00F54F47">
              <w:rPr>
                <w:rFonts w:cs="Fanan" w:hint="cs"/>
                <w:b/>
                <w:bCs/>
                <w:sz w:val="40"/>
                <w:szCs w:val="40"/>
                <w:rtl/>
              </w:rPr>
              <w:t>أكبر من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قياسي الزاويتين الداخليتين </w:t>
            </w:r>
            <w:proofErr w:type="gramStart"/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البعيدتين</w:t>
            </w:r>
            <w:r w:rsidR="002E652B"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.</w:t>
            </w:r>
            <w:proofErr w:type="gramEnd"/>
          </w:p>
        </w:tc>
        <w:tc>
          <w:tcPr>
            <w:tcW w:w="1262" w:type="dxa"/>
            <w:vAlign w:val="center"/>
          </w:tcPr>
          <w:p w14:paraId="5CED504D" w14:textId="77777777" w:rsidR="000820C1" w:rsidRDefault="000820C1" w:rsidP="000820C1">
            <w:pPr>
              <w:spacing w:after="0" w:line="240" w:lineRule="auto"/>
              <w:jc w:val="center"/>
              <w:rPr>
                <w:rFonts w:cs="Fanan"/>
                <w:b/>
                <w:bCs/>
                <w:rtl/>
              </w:rPr>
            </w:pPr>
            <w:r>
              <w:rPr>
                <w:rFonts w:cs="Fanan" w:hint="cs"/>
                <w:b/>
                <w:bCs/>
                <w:rtl/>
              </w:rPr>
              <w:t>(                        )</w:t>
            </w:r>
          </w:p>
        </w:tc>
      </w:tr>
      <w:tr w:rsidR="000820C1" w:rsidRPr="00116799" w14:paraId="4A2526DB" w14:textId="77777777" w:rsidTr="00DE7228">
        <w:trPr>
          <w:jc w:val="center"/>
        </w:trPr>
        <w:tc>
          <w:tcPr>
            <w:tcW w:w="725" w:type="dxa"/>
            <w:vAlign w:val="center"/>
          </w:tcPr>
          <w:p w14:paraId="6C9F1E6A" w14:textId="77777777" w:rsidR="000820C1" w:rsidRPr="00116799" w:rsidRDefault="000820C1" w:rsidP="000820C1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sz w:val="32"/>
                <w:szCs w:val="32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3</w:t>
            </w:r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</w:p>
        </w:tc>
        <w:tc>
          <w:tcPr>
            <w:tcW w:w="8347" w:type="dxa"/>
            <w:vAlign w:val="center"/>
          </w:tcPr>
          <w:p w14:paraId="2F5EA844" w14:textId="0727C6BB" w:rsidR="000820C1" w:rsidRPr="002955C5" w:rsidRDefault="000820C1" w:rsidP="000820C1">
            <w:pPr>
              <w:spacing w:after="0" w:line="240" w:lineRule="auto"/>
              <w:rPr>
                <w:rFonts w:cs="Fanan"/>
                <w:b/>
                <w:bCs/>
                <w:sz w:val="40"/>
                <w:szCs w:val="40"/>
              </w:rPr>
            </w:pP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الزاوية المحصورة هي الزاوية </w:t>
            </w:r>
            <w:r w:rsidR="002933F0"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المتكونة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</w:t>
            </w:r>
            <w:r w:rsidR="002933F0"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من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ضلعين </w:t>
            </w:r>
            <w:r w:rsidR="00F54F47">
              <w:rPr>
                <w:rFonts w:cs="Fanan" w:hint="cs"/>
                <w:b/>
                <w:bCs/>
                <w:sz w:val="40"/>
                <w:szCs w:val="40"/>
                <w:rtl/>
              </w:rPr>
              <w:t>متقابلين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</w:t>
            </w:r>
            <w:proofErr w:type="gramStart"/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لمضلع</w:t>
            </w:r>
            <w:r w:rsidR="002E652B"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.</w:t>
            </w:r>
            <w:proofErr w:type="gramEnd"/>
          </w:p>
        </w:tc>
        <w:tc>
          <w:tcPr>
            <w:tcW w:w="1262" w:type="dxa"/>
            <w:vAlign w:val="center"/>
          </w:tcPr>
          <w:p w14:paraId="5D6A17EF" w14:textId="77777777" w:rsidR="000820C1" w:rsidRPr="00976977" w:rsidRDefault="000820C1" w:rsidP="000820C1">
            <w:pPr>
              <w:spacing w:after="0" w:line="240" w:lineRule="auto"/>
              <w:jc w:val="center"/>
              <w:rPr>
                <w:rFonts w:cs="Fanan"/>
                <w:b/>
                <w:bCs/>
                <w:rtl/>
              </w:rPr>
            </w:pPr>
            <w:r>
              <w:rPr>
                <w:rFonts w:cs="Fanan" w:hint="cs"/>
                <w:b/>
                <w:bCs/>
                <w:rtl/>
              </w:rPr>
              <w:t>(                        )</w:t>
            </w:r>
          </w:p>
        </w:tc>
      </w:tr>
      <w:tr w:rsidR="00FA001B" w:rsidRPr="00116799" w14:paraId="006A04F5" w14:textId="77777777" w:rsidTr="00DE7228">
        <w:trPr>
          <w:jc w:val="center"/>
        </w:trPr>
        <w:tc>
          <w:tcPr>
            <w:tcW w:w="725" w:type="dxa"/>
            <w:vAlign w:val="center"/>
          </w:tcPr>
          <w:p w14:paraId="0E508324" w14:textId="77777777" w:rsidR="00FA001B" w:rsidRPr="00116799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sz w:val="32"/>
                <w:szCs w:val="32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4</w:t>
            </w:r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</w:p>
        </w:tc>
        <w:tc>
          <w:tcPr>
            <w:tcW w:w="8347" w:type="dxa"/>
            <w:vAlign w:val="center"/>
          </w:tcPr>
          <w:p w14:paraId="41C3BEEA" w14:textId="1B8F9C71" w:rsidR="00FA001B" w:rsidRPr="002955C5" w:rsidRDefault="000820C1" w:rsidP="00DE7228">
            <w:pPr>
              <w:spacing w:after="0" w:line="240" w:lineRule="auto"/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يسمى الضلعان المتطابقان في المثلث المتطابق الضلعين </w:t>
            </w:r>
            <w:proofErr w:type="gramStart"/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بال</w:t>
            </w:r>
            <w:r w:rsidR="00F54F47">
              <w:rPr>
                <w:rFonts w:cs="Fanan" w:hint="cs"/>
                <w:b/>
                <w:bCs/>
                <w:sz w:val="40"/>
                <w:szCs w:val="40"/>
                <w:rtl/>
              </w:rPr>
              <w:t>قاعدت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ين</w:t>
            </w:r>
            <w:r w:rsidR="002E652B"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.</w:t>
            </w:r>
            <w:proofErr w:type="gramEnd"/>
          </w:p>
        </w:tc>
        <w:tc>
          <w:tcPr>
            <w:tcW w:w="1262" w:type="dxa"/>
            <w:vAlign w:val="center"/>
          </w:tcPr>
          <w:p w14:paraId="0D7FF1C0" w14:textId="77777777" w:rsidR="00FA001B" w:rsidRPr="00976977" w:rsidRDefault="00FA001B" w:rsidP="00DE7228">
            <w:pPr>
              <w:spacing w:after="0" w:line="240" w:lineRule="auto"/>
              <w:jc w:val="center"/>
              <w:rPr>
                <w:rFonts w:cs="Fanan"/>
                <w:b/>
                <w:bCs/>
                <w:rtl/>
              </w:rPr>
            </w:pPr>
            <w:r>
              <w:rPr>
                <w:rFonts w:cs="Fanan" w:hint="cs"/>
                <w:b/>
                <w:bCs/>
                <w:rtl/>
              </w:rPr>
              <w:t>(                        )</w:t>
            </w:r>
          </w:p>
        </w:tc>
      </w:tr>
      <w:tr w:rsidR="00FA001B" w:rsidRPr="00116799" w14:paraId="051E53F3" w14:textId="77777777" w:rsidTr="00DE7228">
        <w:trPr>
          <w:jc w:val="center"/>
        </w:trPr>
        <w:tc>
          <w:tcPr>
            <w:tcW w:w="725" w:type="dxa"/>
            <w:vAlign w:val="center"/>
          </w:tcPr>
          <w:p w14:paraId="7E4CD2F0" w14:textId="77777777" w:rsidR="00FA001B" w:rsidRPr="00116799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sz w:val="32"/>
                <w:szCs w:val="32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5</w:t>
            </w:r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</w:p>
        </w:tc>
        <w:tc>
          <w:tcPr>
            <w:tcW w:w="8347" w:type="dxa"/>
            <w:vAlign w:val="center"/>
          </w:tcPr>
          <w:p w14:paraId="64453A45" w14:textId="6ADF7B8F" w:rsidR="00FA001B" w:rsidRPr="002955C5" w:rsidRDefault="003B2697" w:rsidP="00DE7228">
            <w:pPr>
              <w:spacing w:after="0" w:line="240" w:lineRule="auto"/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تلتقي الأعمدة المنصفة لمثلث</w:t>
            </w:r>
            <w:r w:rsidR="002933F0"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في نقطة تسمى مركز الدائرة </w:t>
            </w:r>
            <w:r w:rsidR="00F54F47">
              <w:rPr>
                <w:rFonts w:cs="Fanan" w:hint="cs"/>
                <w:b/>
                <w:bCs/>
                <w:sz w:val="40"/>
                <w:szCs w:val="40"/>
                <w:rtl/>
              </w:rPr>
              <w:t>الخارجية</w:t>
            </w:r>
            <w:r w:rsidR="002933F0"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</w:t>
            </w:r>
            <w:proofErr w:type="gramStart"/>
            <w:r w:rsidR="002933F0"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لمثلث .</w:t>
            </w:r>
            <w:proofErr w:type="gramEnd"/>
          </w:p>
        </w:tc>
        <w:tc>
          <w:tcPr>
            <w:tcW w:w="1262" w:type="dxa"/>
            <w:vAlign w:val="center"/>
          </w:tcPr>
          <w:p w14:paraId="4ED965AC" w14:textId="77777777" w:rsidR="00FA001B" w:rsidRPr="00976977" w:rsidRDefault="00FA001B" w:rsidP="00DE7228">
            <w:pPr>
              <w:spacing w:after="0" w:line="240" w:lineRule="auto"/>
              <w:jc w:val="center"/>
              <w:rPr>
                <w:rFonts w:cs="Fanan"/>
                <w:b/>
                <w:bCs/>
                <w:rtl/>
              </w:rPr>
            </w:pPr>
            <w:r>
              <w:rPr>
                <w:rFonts w:cs="Fanan" w:hint="cs"/>
                <w:b/>
                <w:bCs/>
                <w:rtl/>
              </w:rPr>
              <w:t>(                        )</w:t>
            </w:r>
          </w:p>
        </w:tc>
      </w:tr>
      <w:tr w:rsidR="00FA001B" w:rsidRPr="00116799" w14:paraId="04AA8A61" w14:textId="77777777" w:rsidTr="00DE7228">
        <w:trPr>
          <w:jc w:val="center"/>
        </w:trPr>
        <w:tc>
          <w:tcPr>
            <w:tcW w:w="725" w:type="dxa"/>
            <w:vAlign w:val="center"/>
          </w:tcPr>
          <w:p w14:paraId="77874A4B" w14:textId="77777777" w:rsidR="00FA001B" w:rsidRPr="00116799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sz w:val="32"/>
                <w:szCs w:val="32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6</w:t>
            </w:r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</w:p>
        </w:tc>
        <w:tc>
          <w:tcPr>
            <w:tcW w:w="8347" w:type="dxa"/>
            <w:vAlign w:val="center"/>
          </w:tcPr>
          <w:p w14:paraId="1C3A2838" w14:textId="51E77A88" w:rsidR="00FA001B" w:rsidRPr="002955C5" w:rsidRDefault="00F54F47" w:rsidP="00DE7228">
            <w:pPr>
              <w:spacing w:after="0" w:line="240" w:lineRule="auto"/>
              <w:rPr>
                <w:rFonts w:ascii="Traditional Arabic" w:hAnsi="Traditional Arabic" w:cs="Fanan"/>
                <w:b/>
                <w:bCs/>
                <w:sz w:val="40"/>
                <w:szCs w:val="40"/>
                <w:rtl/>
              </w:rPr>
            </w:pPr>
            <w:r>
              <w:rPr>
                <w:rFonts w:ascii="Traditional Arabic" w:hAnsi="Traditional Arabic" w:cs="Fanan" w:hint="cs"/>
                <w:b/>
                <w:bCs/>
                <w:sz w:val="40"/>
                <w:szCs w:val="40"/>
                <w:rtl/>
              </w:rPr>
              <w:t>منصف الزاوية</w:t>
            </w:r>
            <w:r w:rsidR="00E47593" w:rsidRPr="002955C5">
              <w:rPr>
                <w:rFonts w:ascii="Traditional Arabic" w:hAnsi="Traditional Arabic" w:cs="Fanan" w:hint="cs"/>
                <w:b/>
                <w:bCs/>
                <w:sz w:val="40"/>
                <w:szCs w:val="40"/>
                <w:rtl/>
              </w:rPr>
              <w:t xml:space="preserve"> هو </w:t>
            </w:r>
            <w:r w:rsidR="002E652B" w:rsidRPr="002955C5">
              <w:rPr>
                <w:rFonts w:ascii="Traditional Arabic" w:hAnsi="Traditional Arabic" w:cs="Fanan" w:hint="cs"/>
                <w:b/>
                <w:bCs/>
                <w:sz w:val="40"/>
                <w:szCs w:val="40"/>
                <w:rtl/>
              </w:rPr>
              <w:t xml:space="preserve">القطعة المستقيمة العمودية النازلة من أحد الرؤوس إلى المستقيم الذي يحوي الضلع المقابل لذلك </w:t>
            </w:r>
            <w:proofErr w:type="gramStart"/>
            <w:r w:rsidR="002E652B" w:rsidRPr="002955C5">
              <w:rPr>
                <w:rFonts w:ascii="Traditional Arabic" w:hAnsi="Traditional Arabic" w:cs="Fanan" w:hint="cs"/>
                <w:b/>
                <w:bCs/>
                <w:sz w:val="40"/>
                <w:szCs w:val="40"/>
                <w:rtl/>
              </w:rPr>
              <w:t>الرأس .</w:t>
            </w:r>
            <w:proofErr w:type="gramEnd"/>
          </w:p>
        </w:tc>
        <w:tc>
          <w:tcPr>
            <w:tcW w:w="1262" w:type="dxa"/>
            <w:vAlign w:val="center"/>
          </w:tcPr>
          <w:p w14:paraId="7E25A151" w14:textId="77777777" w:rsidR="00FA001B" w:rsidRPr="00976977" w:rsidRDefault="00FA001B" w:rsidP="00DE7228">
            <w:pPr>
              <w:spacing w:after="0" w:line="240" w:lineRule="auto"/>
              <w:jc w:val="center"/>
              <w:rPr>
                <w:rFonts w:ascii="Traditional Arabic" w:hAnsi="Traditional Arabic" w:cs="Fanan"/>
                <w:b/>
                <w:bCs/>
                <w:rtl/>
              </w:rPr>
            </w:pPr>
            <w:r>
              <w:rPr>
                <w:rFonts w:cs="Fanan" w:hint="cs"/>
                <w:b/>
                <w:bCs/>
                <w:rtl/>
              </w:rPr>
              <w:t>(                        )</w:t>
            </w:r>
          </w:p>
        </w:tc>
      </w:tr>
      <w:tr w:rsidR="00FA001B" w:rsidRPr="00116799" w14:paraId="68E0FCF3" w14:textId="77777777" w:rsidTr="00DE7228">
        <w:trPr>
          <w:jc w:val="center"/>
        </w:trPr>
        <w:tc>
          <w:tcPr>
            <w:tcW w:w="725" w:type="dxa"/>
            <w:vAlign w:val="center"/>
          </w:tcPr>
          <w:p w14:paraId="1D8B58B9" w14:textId="77777777" w:rsidR="00FA001B" w:rsidRPr="00116799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sz w:val="32"/>
                <w:szCs w:val="32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7</w:t>
            </w:r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</w:p>
        </w:tc>
        <w:tc>
          <w:tcPr>
            <w:tcW w:w="8347" w:type="dxa"/>
            <w:vAlign w:val="center"/>
          </w:tcPr>
          <w:p w14:paraId="05D76E81" w14:textId="152D7369" w:rsidR="00FA001B" w:rsidRPr="002955C5" w:rsidRDefault="002E652B" w:rsidP="00DE7228">
            <w:pPr>
              <w:spacing w:after="0" w:line="240" w:lineRule="auto"/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مجموع طولي أي ضلعين في مثلث </w:t>
            </w:r>
            <w:r w:rsidR="00F54F47">
              <w:rPr>
                <w:rFonts w:cs="Fanan" w:hint="cs"/>
                <w:b/>
                <w:bCs/>
                <w:sz w:val="40"/>
                <w:szCs w:val="40"/>
                <w:rtl/>
              </w:rPr>
              <w:t>أكبر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من طول الضلع </w:t>
            </w:r>
            <w:proofErr w:type="gramStart"/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الثالث .</w:t>
            </w:r>
            <w:proofErr w:type="gramEnd"/>
          </w:p>
        </w:tc>
        <w:tc>
          <w:tcPr>
            <w:tcW w:w="1262" w:type="dxa"/>
            <w:vAlign w:val="center"/>
          </w:tcPr>
          <w:p w14:paraId="34B6EE4E" w14:textId="77777777" w:rsidR="00FA001B" w:rsidRPr="00976977" w:rsidRDefault="00FA001B" w:rsidP="00DE7228">
            <w:pPr>
              <w:spacing w:after="0" w:line="240" w:lineRule="auto"/>
              <w:jc w:val="center"/>
              <w:rPr>
                <w:rFonts w:cs="Fanan"/>
                <w:b/>
                <w:bCs/>
                <w:rtl/>
              </w:rPr>
            </w:pPr>
            <w:r>
              <w:rPr>
                <w:rFonts w:cs="Fanan" w:hint="cs"/>
                <w:b/>
                <w:bCs/>
                <w:rtl/>
              </w:rPr>
              <w:t>(                        )</w:t>
            </w:r>
          </w:p>
        </w:tc>
      </w:tr>
      <w:tr w:rsidR="00FA001B" w:rsidRPr="00116799" w14:paraId="7E336191" w14:textId="77777777" w:rsidTr="00DE7228">
        <w:trPr>
          <w:jc w:val="center"/>
        </w:trPr>
        <w:tc>
          <w:tcPr>
            <w:tcW w:w="725" w:type="dxa"/>
            <w:vAlign w:val="center"/>
          </w:tcPr>
          <w:p w14:paraId="1A54F595" w14:textId="77777777" w:rsidR="00FA001B" w:rsidRPr="00116799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sz w:val="32"/>
                <w:szCs w:val="32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8</w:t>
            </w:r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</w:p>
        </w:tc>
        <w:tc>
          <w:tcPr>
            <w:tcW w:w="8347" w:type="dxa"/>
            <w:vAlign w:val="center"/>
          </w:tcPr>
          <w:p w14:paraId="485E1FE8" w14:textId="31228A81" w:rsidR="00FA001B" w:rsidRPr="002955C5" w:rsidRDefault="006F32FF" w:rsidP="00DE7228">
            <w:pPr>
              <w:tabs>
                <w:tab w:val="left" w:pos="2461"/>
              </w:tabs>
              <w:spacing w:after="0" w:line="240" w:lineRule="auto"/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كل زاويتين متحالفتين في متوازي الأضلاع </w:t>
            </w:r>
            <w:proofErr w:type="gramStart"/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مت</w:t>
            </w:r>
            <w:r w:rsidR="00F54F47">
              <w:rPr>
                <w:rFonts w:cs="Fanan" w:hint="cs"/>
                <w:b/>
                <w:bCs/>
                <w:sz w:val="40"/>
                <w:szCs w:val="40"/>
                <w:rtl/>
              </w:rPr>
              <w:t>كامل</w:t>
            </w:r>
            <w:r w:rsidRPr="002955C5">
              <w:rPr>
                <w:rFonts w:cs="Fanan" w:hint="cs"/>
                <w:b/>
                <w:bCs/>
                <w:sz w:val="40"/>
                <w:szCs w:val="40"/>
                <w:rtl/>
              </w:rPr>
              <w:t>تان .</w:t>
            </w:r>
            <w:proofErr w:type="gramEnd"/>
          </w:p>
        </w:tc>
        <w:tc>
          <w:tcPr>
            <w:tcW w:w="1262" w:type="dxa"/>
            <w:vAlign w:val="center"/>
          </w:tcPr>
          <w:p w14:paraId="5DFAEBC2" w14:textId="77777777" w:rsidR="00FA001B" w:rsidRPr="00976977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b/>
                <w:bCs/>
                <w:rtl/>
              </w:rPr>
            </w:pPr>
            <w:r>
              <w:rPr>
                <w:rFonts w:cs="Fanan" w:hint="cs"/>
                <w:b/>
                <w:bCs/>
                <w:rtl/>
              </w:rPr>
              <w:t>(                        )</w:t>
            </w:r>
          </w:p>
        </w:tc>
      </w:tr>
      <w:tr w:rsidR="00FA001B" w:rsidRPr="00116799" w14:paraId="1502A950" w14:textId="77777777" w:rsidTr="00DE7228">
        <w:trPr>
          <w:jc w:val="center"/>
        </w:trPr>
        <w:tc>
          <w:tcPr>
            <w:tcW w:w="725" w:type="dxa"/>
            <w:vAlign w:val="center"/>
          </w:tcPr>
          <w:p w14:paraId="1432EDB1" w14:textId="77777777" w:rsidR="00FA001B" w:rsidRPr="00116799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sz w:val="32"/>
                <w:szCs w:val="32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9</w:t>
            </w:r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</w:p>
        </w:tc>
        <w:tc>
          <w:tcPr>
            <w:tcW w:w="8347" w:type="dxa"/>
            <w:vAlign w:val="center"/>
          </w:tcPr>
          <w:p w14:paraId="00D55614" w14:textId="5F25DA02" w:rsidR="00FA001B" w:rsidRPr="002955C5" w:rsidRDefault="006F32FF" w:rsidP="00DE7228">
            <w:pPr>
              <w:tabs>
                <w:tab w:val="left" w:pos="2310"/>
                <w:tab w:val="left" w:pos="2461"/>
                <w:tab w:val="left" w:pos="2760"/>
              </w:tabs>
              <w:spacing w:after="0" w:line="240" w:lineRule="auto"/>
              <w:rPr>
                <w:rFonts w:cs="Fanan"/>
                <w:b/>
                <w:bCs/>
                <w:noProof/>
                <w:sz w:val="40"/>
                <w:szCs w:val="40"/>
                <w:rtl/>
              </w:rPr>
            </w:pPr>
            <w:r w:rsidRPr="002955C5">
              <w:rPr>
                <w:rFonts w:cs="Fanan" w:hint="cs"/>
                <w:b/>
                <w:bCs/>
                <w:noProof/>
                <w:sz w:val="40"/>
                <w:szCs w:val="40"/>
                <w:rtl/>
              </w:rPr>
              <w:t>إذا كان الشكل الرباعي مستطيلاً</w:t>
            </w:r>
            <w:r w:rsidR="002955C5" w:rsidRPr="002955C5">
              <w:rPr>
                <w:rFonts w:cs="Fanan" w:hint="cs"/>
                <w:b/>
                <w:bCs/>
                <w:noProof/>
                <w:sz w:val="40"/>
                <w:szCs w:val="40"/>
                <w:rtl/>
              </w:rPr>
              <w:t xml:space="preserve"> وم</w:t>
            </w:r>
            <w:r w:rsidR="00F54F47">
              <w:rPr>
                <w:rFonts w:cs="Fanan" w:hint="cs"/>
                <w:b/>
                <w:bCs/>
                <w:noProof/>
                <w:sz w:val="40"/>
                <w:szCs w:val="40"/>
                <w:rtl/>
              </w:rPr>
              <w:t>عين</w:t>
            </w:r>
            <w:r w:rsidR="002955C5" w:rsidRPr="002955C5">
              <w:rPr>
                <w:rFonts w:cs="Fanan" w:hint="cs"/>
                <w:b/>
                <w:bCs/>
                <w:noProof/>
                <w:sz w:val="40"/>
                <w:szCs w:val="40"/>
                <w:rtl/>
              </w:rPr>
              <w:t>اً فإنه م</w:t>
            </w:r>
            <w:r w:rsidR="00F54F47">
              <w:rPr>
                <w:rFonts w:cs="Fanan" w:hint="cs"/>
                <w:b/>
                <w:bCs/>
                <w:noProof/>
                <w:sz w:val="40"/>
                <w:szCs w:val="40"/>
                <w:rtl/>
              </w:rPr>
              <w:t>ربع</w:t>
            </w:r>
            <w:r w:rsidR="002955C5" w:rsidRPr="002955C5">
              <w:rPr>
                <w:rFonts w:cs="Fanan" w:hint="cs"/>
                <w:b/>
                <w:bCs/>
                <w:noProof/>
                <w:sz w:val="40"/>
                <w:szCs w:val="40"/>
                <w:rtl/>
              </w:rPr>
              <w:t xml:space="preserve"> .</w:t>
            </w:r>
          </w:p>
        </w:tc>
        <w:tc>
          <w:tcPr>
            <w:tcW w:w="1262" w:type="dxa"/>
            <w:vAlign w:val="center"/>
          </w:tcPr>
          <w:p w14:paraId="1353E847" w14:textId="77777777" w:rsidR="00FA001B" w:rsidRPr="00976977" w:rsidRDefault="00FA001B" w:rsidP="00DE7228">
            <w:pPr>
              <w:tabs>
                <w:tab w:val="left" w:pos="2310"/>
                <w:tab w:val="left" w:pos="2461"/>
                <w:tab w:val="left" w:pos="2760"/>
              </w:tabs>
              <w:spacing w:after="0" w:line="240" w:lineRule="auto"/>
              <w:jc w:val="center"/>
              <w:rPr>
                <w:rFonts w:cs="Fanan"/>
                <w:b/>
                <w:bCs/>
                <w:noProof/>
                <w:rtl/>
              </w:rPr>
            </w:pPr>
            <w:r>
              <w:rPr>
                <w:rFonts w:cs="Fanan" w:hint="cs"/>
                <w:b/>
                <w:bCs/>
                <w:rtl/>
              </w:rPr>
              <w:t>(                        )</w:t>
            </w:r>
          </w:p>
        </w:tc>
      </w:tr>
      <w:tr w:rsidR="00FA001B" w:rsidRPr="00116799" w14:paraId="0B1FEB9A" w14:textId="77777777" w:rsidTr="00DE7228">
        <w:trPr>
          <w:jc w:val="center"/>
        </w:trPr>
        <w:tc>
          <w:tcPr>
            <w:tcW w:w="725" w:type="dxa"/>
            <w:vAlign w:val="center"/>
          </w:tcPr>
          <w:p w14:paraId="222625EA" w14:textId="77777777" w:rsidR="00FA001B" w:rsidRPr="00116799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sz w:val="32"/>
                <w:szCs w:val="32"/>
              </w:rPr>
            </w:pPr>
            <w:r w:rsidRPr="0048744F">
              <w:rPr>
                <w:rFonts w:cs="Traditional Arabic" w:hint="cs"/>
                <w:bCs/>
                <w:rtl/>
              </w:rPr>
              <w:t>10</w:t>
            </w:r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</w:p>
        </w:tc>
        <w:tc>
          <w:tcPr>
            <w:tcW w:w="8347" w:type="dxa"/>
            <w:vAlign w:val="center"/>
          </w:tcPr>
          <w:p w14:paraId="2C89348C" w14:textId="356FC156" w:rsidR="00FA001B" w:rsidRPr="002955C5" w:rsidRDefault="008C5B54" w:rsidP="00DE7228">
            <w:pPr>
              <w:tabs>
                <w:tab w:val="left" w:pos="2461"/>
              </w:tabs>
              <w:spacing w:after="0" w:line="240" w:lineRule="auto"/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شكل الطائرة الورقية هو شكل </w:t>
            </w:r>
            <w:r w:rsidR="00F54F47">
              <w:rPr>
                <w:rFonts w:cs="Fanan" w:hint="cs"/>
                <w:b/>
                <w:bCs/>
                <w:sz w:val="40"/>
                <w:szCs w:val="40"/>
                <w:rtl/>
              </w:rPr>
              <w:t>رباع</w:t>
            </w:r>
            <w:r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ي يتكون من زوجين متمايزين من الأضلاع المتجاورة </w:t>
            </w:r>
            <w:proofErr w:type="gramStart"/>
            <w:r>
              <w:rPr>
                <w:rFonts w:cs="Fanan" w:hint="cs"/>
                <w:b/>
                <w:bCs/>
                <w:sz w:val="40"/>
                <w:szCs w:val="40"/>
                <w:rtl/>
              </w:rPr>
              <w:t>المتطابقة .</w:t>
            </w:r>
            <w:proofErr w:type="gramEnd"/>
          </w:p>
        </w:tc>
        <w:tc>
          <w:tcPr>
            <w:tcW w:w="1262" w:type="dxa"/>
            <w:vAlign w:val="center"/>
          </w:tcPr>
          <w:p w14:paraId="26B1B956" w14:textId="77777777" w:rsidR="00FA001B" w:rsidRPr="00976977" w:rsidRDefault="00FA001B" w:rsidP="00DE7228">
            <w:pPr>
              <w:tabs>
                <w:tab w:val="left" w:pos="2461"/>
              </w:tabs>
              <w:spacing w:after="0" w:line="240" w:lineRule="auto"/>
              <w:jc w:val="center"/>
              <w:rPr>
                <w:rFonts w:cs="Fanan"/>
                <w:b/>
                <w:bCs/>
                <w:rtl/>
              </w:rPr>
            </w:pPr>
            <w:r>
              <w:rPr>
                <w:rFonts w:cs="Fanan" w:hint="cs"/>
                <w:b/>
                <w:bCs/>
                <w:rtl/>
              </w:rPr>
              <w:t>(                        )</w:t>
            </w:r>
          </w:p>
        </w:tc>
      </w:tr>
    </w:tbl>
    <w:p w14:paraId="3AA7A9D2" w14:textId="77777777" w:rsidR="00F54F47" w:rsidRDefault="00F54F47" w:rsidP="00D93869">
      <w:pPr>
        <w:rPr>
          <w:rtl/>
        </w:rPr>
      </w:pPr>
    </w:p>
    <w:p w14:paraId="701A642B" w14:textId="77777777" w:rsidR="00C00E45" w:rsidRDefault="00C00E45" w:rsidP="00D93869">
      <w:pPr>
        <w:rPr>
          <w:rtl/>
        </w:rPr>
      </w:pPr>
    </w:p>
    <w:p w14:paraId="7FDFE936" w14:textId="6E55E40B" w:rsidR="00057469" w:rsidRDefault="00057469" w:rsidP="00D93869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748B2613" wp14:editId="31F9352D">
                <wp:simplePos x="0" y="0"/>
                <wp:positionH relativeFrom="column">
                  <wp:posOffset>161925</wp:posOffset>
                </wp:positionH>
                <wp:positionV relativeFrom="paragraph">
                  <wp:posOffset>2540</wp:posOffset>
                </wp:positionV>
                <wp:extent cx="1185863" cy="423863"/>
                <wp:effectExtent l="0" t="0" r="14605" b="14605"/>
                <wp:wrapNone/>
                <wp:docPr id="17" name="مربع نص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185863" cy="42386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D5B2C0E" w14:textId="69AD6E0B" w:rsidR="009A3CEA" w:rsidRPr="009A3CEA" w:rsidRDefault="009A3CEA" w:rsidP="009A3CEA">
                            <w:pPr>
                              <w:spacing w:after="0" w:line="240" w:lineRule="auto"/>
                              <w:jc w:val="center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9A3CEA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>اقلب الصفح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8B2613" id="مربع نص 17" o:spid="_x0000_s1033" type="#_x0000_t202" style="position:absolute;left:0;text-align:left;margin-left:12.75pt;margin-top:.2pt;width:93.4pt;height:33.4pt;flip:x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" strokecolor="black [3213]" strokeweight="1pt">
                <v:stroke joinstyle="round"/>
                <v:textbox>
                  <w:txbxContent>
                    <w:p w14:paraId="3D5B2C0E" w14:textId="69AD6E0B" w:rsidR="009A3CEA" w:rsidRPr="009A3CEA" w:rsidRDefault="009A3CEA" w:rsidP="009A3CEA">
                      <w:pPr>
                        <w:spacing w:after="0" w:line="240" w:lineRule="auto"/>
                        <w:jc w:val="center"/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</w:rPr>
                      </w:pPr>
                      <w:r w:rsidRPr="009A3CEA"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  <w:rtl/>
                        </w:rPr>
                        <w:t>اقلب الصفحة</w:t>
                      </w:r>
                    </w:p>
                  </w:txbxContent>
                </v:textbox>
              </v:shape>
            </w:pict>
          </mc:Fallback>
        </mc:AlternateContent>
      </w:r>
    </w:p>
    <w:p w14:paraId="3FF80067" w14:textId="0068AF23" w:rsidR="00A44EA3" w:rsidRDefault="00A44EA3" w:rsidP="00057469">
      <w:pPr>
        <w:rPr>
          <w:sz w:val="18"/>
          <w:szCs w:val="18"/>
          <w:rtl/>
        </w:rPr>
      </w:pPr>
    </w:p>
    <w:p w14:paraId="4B138E2E" w14:textId="2EED9D0F" w:rsidR="0089700E" w:rsidRDefault="0089700E" w:rsidP="00057469">
      <w:pPr>
        <w:rPr>
          <w:sz w:val="18"/>
          <w:szCs w:val="18"/>
          <w:rtl/>
        </w:rPr>
      </w:pPr>
    </w:p>
    <w:p w14:paraId="6CAF21FC" w14:textId="77777777" w:rsidR="0089700E" w:rsidRPr="0089700E" w:rsidRDefault="0089700E" w:rsidP="00057469">
      <w:pPr>
        <w:rPr>
          <w:sz w:val="12"/>
          <w:szCs w:val="12"/>
        </w:rPr>
      </w:pPr>
    </w:p>
    <w:p w14:paraId="74B86FE5" w14:textId="5A7CD179" w:rsidR="00F405FB" w:rsidRPr="004961F1" w:rsidRDefault="00057469" w:rsidP="0089700E">
      <w:pPr>
        <w:spacing w:after="0"/>
        <w:rPr>
          <w:rFonts w:cs="Fanan"/>
          <w:b/>
          <w:bCs/>
          <w:sz w:val="36"/>
          <w:szCs w:val="36"/>
          <w:rtl/>
        </w:rPr>
      </w:pPr>
      <w:r w:rsidRPr="00A44EA3">
        <w:rPr>
          <w:rFonts w:cs="Fanan"/>
          <w:b/>
          <w:bCs/>
          <w:sz w:val="32"/>
          <w:szCs w:val="32"/>
        </w:rPr>
        <w:t xml:space="preserve">   </w:t>
      </w:r>
      <w:r w:rsidR="00F405FB">
        <w:rPr>
          <w:rFonts w:cs="Fanan" w:hint="cs"/>
          <w:b/>
          <w:bCs/>
          <w:sz w:val="40"/>
          <w:szCs w:val="40"/>
          <w:rtl/>
        </w:rPr>
        <w:t xml:space="preserve"> </w:t>
      </w:r>
      <w:r w:rsidRPr="008439AF">
        <w:rPr>
          <w:rFonts w:cs="Fanan" w:hint="cs"/>
          <w:b/>
          <w:bCs/>
          <w:sz w:val="36"/>
          <w:szCs w:val="36"/>
          <w:u w:val="single"/>
          <w:rtl/>
        </w:rPr>
        <w:t xml:space="preserve">السؤال </w:t>
      </w:r>
      <w:proofErr w:type="gramStart"/>
      <w:r w:rsidRPr="008439AF">
        <w:rPr>
          <w:rFonts w:cs="Fanan" w:hint="cs"/>
          <w:b/>
          <w:bCs/>
          <w:sz w:val="36"/>
          <w:szCs w:val="36"/>
          <w:u w:val="single"/>
          <w:rtl/>
        </w:rPr>
        <w:t>الثاني</w:t>
      </w:r>
      <w:r w:rsidRPr="004961F1">
        <w:rPr>
          <w:rFonts w:cs="Fanan" w:hint="cs"/>
          <w:b/>
          <w:bCs/>
          <w:sz w:val="36"/>
          <w:szCs w:val="36"/>
          <w:rtl/>
        </w:rPr>
        <w:t xml:space="preserve"> :</w:t>
      </w:r>
      <w:proofErr w:type="gramEnd"/>
      <w:r w:rsidRPr="004961F1">
        <w:rPr>
          <w:rFonts w:cs="Fanan" w:hint="cs"/>
          <w:b/>
          <w:bCs/>
          <w:sz w:val="36"/>
          <w:szCs w:val="36"/>
          <w:rtl/>
        </w:rPr>
        <w:t xml:space="preserve"> اختر الإجابة الصحيحة</w:t>
      </w:r>
      <w:r w:rsidR="00F405FB" w:rsidRPr="004961F1">
        <w:rPr>
          <w:rFonts w:cs="Fanan" w:hint="cs"/>
          <w:b/>
          <w:bCs/>
          <w:sz w:val="36"/>
          <w:szCs w:val="36"/>
          <w:rtl/>
        </w:rPr>
        <w:t xml:space="preserve"> وذلك بوضع دائرة حول الإجابة الصحية :</w:t>
      </w:r>
    </w:p>
    <w:tbl>
      <w:tblPr>
        <w:tblStyle w:val="TableGrid"/>
        <w:bidiVisual/>
        <w:tblW w:w="0" w:type="auto"/>
        <w:tblInd w:w="27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477"/>
        <w:gridCol w:w="2757"/>
        <w:gridCol w:w="2757"/>
        <w:gridCol w:w="2757"/>
      </w:tblGrid>
      <w:tr w:rsidR="004B34C2" w:rsidRPr="004B34C2" w14:paraId="18F5FBCE" w14:textId="77777777" w:rsidTr="004B34C2">
        <w:tc>
          <w:tcPr>
            <w:tcW w:w="10748" w:type="dxa"/>
            <w:gridSpan w:val="4"/>
            <w:vAlign w:val="center"/>
          </w:tcPr>
          <w:p w14:paraId="4F15F8C8" w14:textId="0B60B6F7" w:rsidR="004B34C2" w:rsidRPr="004B34C2" w:rsidRDefault="00463035" w:rsidP="004B34C2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A44EA3">
              <w:rPr>
                <w:rFonts w:cs="Fanan"/>
                <w:b/>
                <w:bCs/>
                <w:noProof/>
                <w:sz w:val="48"/>
                <w:szCs w:val="48"/>
                <w:u w:val="single"/>
                <w:rtl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565A1698" wp14:editId="6DBF46DA">
                      <wp:simplePos x="0" y="0"/>
                      <wp:positionH relativeFrom="column">
                        <wp:posOffset>52070</wp:posOffset>
                      </wp:positionH>
                      <wp:positionV relativeFrom="paragraph">
                        <wp:posOffset>64135</wp:posOffset>
                      </wp:positionV>
                      <wp:extent cx="586740" cy="704215"/>
                      <wp:effectExtent l="0" t="0" r="22860" b="19685"/>
                      <wp:wrapNone/>
                      <wp:docPr id="33" name="مجموعة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86740" cy="704215"/>
                                <a:chOff x="840" y="4688"/>
                                <a:chExt cx="1102" cy="1322"/>
                              </a:xfrm>
                            </wpg:grpSpPr>
                            <wps:wsp>
                              <wps:cNvPr id="34" name="AutoShap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" y="4688"/>
                                  <a:ext cx="1102" cy="1322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tint val="0"/>
                                        <a:invGamma/>
                                      </a:srgbClr>
                                    </a:gs>
                                  </a:gsLst>
                                  <a:path path="rect">
                                    <a:fillToRect r="100000" b="100000"/>
                                  </a:path>
                                </a:gra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107763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65055D4" w14:textId="77777777" w:rsidR="00463035" w:rsidRPr="00A134C6" w:rsidRDefault="00463035" w:rsidP="00463035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</w:p>
                                  <w:p w14:paraId="52F95B24" w14:textId="7537CFEF" w:rsidR="00463035" w:rsidRPr="005E125E" w:rsidRDefault="00463035" w:rsidP="00463035">
                                    <w:pPr>
                                      <w:spacing w:after="0"/>
                                      <w:jc w:val="center"/>
                                      <w:rPr>
                                        <w:rFonts w:cs="Traditional Arabic"/>
                                        <w:b/>
                                        <w:bCs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Traditional Arabic" w:hint="cs"/>
                                        <w:b/>
                                        <w:bCs/>
                                        <w:sz w:val="32"/>
                                        <w:szCs w:val="32"/>
                                        <w:rtl/>
                                      </w:rPr>
                                      <w:t>2</w:t>
                                    </w:r>
                                    <w:r w:rsidR="00FB2CAC">
                                      <w:rPr>
                                        <w:rFonts w:cs="Traditional Arabic" w:hint="cs"/>
                                        <w:b/>
                                        <w:bCs/>
                                        <w:sz w:val="32"/>
                                        <w:szCs w:val="32"/>
                                        <w:rtl/>
                                      </w:rPr>
                                      <w:t>6</w:t>
                                    </w:r>
                                  </w:p>
                                  <w:p w14:paraId="432A459A" w14:textId="77777777" w:rsidR="00463035" w:rsidRPr="00C11402" w:rsidRDefault="00463035" w:rsidP="00463035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</w:p>
                                  <w:p w14:paraId="47BCF066" w14:textId="77777777" w:rsidR="00463035" w:rsidRPr="002570FA" w:rsidRDefault="00463035" w:rsidP="00463035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570FA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  <w:p w14:paraId="365F4F86" w14:textId="77777777" w:rsidR="00463035" w:rsidRDefault="00463035" w:rsidP="00463035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AutoShap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0" y="5354"/>
                                  <a:ext cx="110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65A1698" id="مجموعة 33" o:spid="_x0000_s1034" style="position:absolute;left:0;text-align:left;margin-left:4.1pt;margin-top:5.05pt;width:46.2pt;height:55.45pt;z-index:251674624" coordorigin="840,4688" coordsize="1102,1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">
                      <v:roundrect id="AutoShape 4" o:spid="_x0000_s1035" style="position:absolute;left:840;top:4688;width:1102;height:132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" strokeweight="2pt">
                        <v:fill rotate="t" focus="100%" type="gradientRadial">
                          <o:fill v:ext="view" type="gradientCenter"/>
                        </v:fill>
                        <v:shadow opacity=".5" offset="6pt,6pt"/>
                        <v:textbox>
                          <w:txbxContent>
                            <w:p w14:paraId="065055D4" w14:textId="77777777" w:rsidR="00463035" w:rsidRPr="00A134C6" w:rsidRDefault="00463035" w:rsidP="00463035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</w:p>
                            <w:p w14:paraId="52F95B24" w14:textId="7537CFEF" w:rsidR="00463035" w:rsidRPr="005E125E" w:rsidRDefault="00463035" w:rsidP="00463035">
                              <w:pPr>
                                <w:spacing w:after="0"/>
                                <w:jc w:val="center"/>
                                <w:rPr>
                                  <w:rFonts w:cs="Traditional Arabic"/>
                                  <w:b/>
                                  <w:bCs/>
                                  <w:sz w:val="32"/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cs="Traditional Arabic" w:hint="cs"/>
                                  <w:b/>
                                  <w:bCs/>
                                  <w:sz w:val="32"/>
                                  <w:szCs w:val="32"/>
                                  <w:rtl/>
                                </w:rPr>
                                <w:t>2</w:t>
                              </w:r>
                              <w:r w:rsidR="00FB2CAC">
                                <w:rPr>
                                  <w:rFonts w:cs="Traditional Arabic" w:hint="cs"/>
                                  <w:b/>
                                  <w:bCs/>
                                  <w:sz w:val="32"/>
                                  <w:szCs w:val="32"/>
                                  <w:rtl/>
                                </w:rPr>
                                <w:t>6</w:t>
                              </w:r>
                            </w:p>
                            <w:p w14:paraId="432A459A" w14:textId="77777777" w:rsidR="00463035" w:rsidRPr="00C11402" w:rsidRDefault="00463035" w:rsidP="00463035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</w:p>
                            <w:p w14:paraId="47BCF066" w14:textId="77777777" w:rsidR="00463035" w:rsidRPr="002570FA" w:rsidRDefault="00463035" w:rsidP="00463035">
                              <w:pPr>
                                <w:jc w:val="center"/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570FA"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10</w:t>
                              </w:r>
                            </w:p>
                            <w:p w14:paraId="365F4F86" w14:textId="77777777" w:rsidR="00463035" w:rsidRDefault="00463035" w:rsidP="00463035"/>
                          </w:txbxContent>
                        </v:textbox>
                      </v:roundrect>
                      <v:shape id="AutoShape 5" o:spid="_x0000_s1036" type="#_x0000_t32" style="position:absolute;left:840;top:5354;width:11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" strokeweight="2pt"/>
                    </v:group>
                  </w:pict>
                </mc:Fallback>
              </mc:AlternateContent>
            </w:r>
            <w:r w:rsidR="000614FB" w:rsidRPr="00FD6A68">
              <w:rPr>
                <w:rFonts w:cs="Traditional Arabic"/>
                <w:bCs/>
                <w:sz w:val="36"/>
                <w:szCs w:val="36"/>
                <w:rtl/>
              </w:rPr>
              <w:t>1</w:t>
            </w:r>
            <w:proofErr w:type="gramStart"/>
            <w:r w:rsidR="000614FB"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AC36E6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AC36E6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>في</w:t>
            </w:r>
            <w:proofErr w:type="gramEnd"/>
            <w:r w:rsidR="00AC36E6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شكل المجاور قيمة  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x</m:t>
              </m:r>
            </m:oMath>
            <w:r w:rsidR="00241A94"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 xml:space="preserve"> </w:t>
            </w:r>
            <w:r w:rsidR="00241A94">
              <w:rPr>
                <w:rFonts w:ascii="Arial Rounded MT Bold" w:hAnsi="Arial Rounded MT Bold" w:cs="Fanan"/>
                <w:sz w:val="32"/>
                <w:szCs w:val="32"/>
              </w:rPr>
              <w:t xml:space="preserve"> </w:t>
            </w:r>
            <w:r w:rsidR="00AC36E6"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>تساوي</w:t>
            </w:r>
            <w:r w:rsidR="00AC36E6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:</w:t>
            </w:r>
            <w:r w:rsidR="00AC36E6" w:rsidRPr="004C6873">
              <w:rPr>
                <w:rFonts w:ascii="Traditional Arabic" w:hAnsi="Traditional Arabic" w:cs="Fanan" w:hint="cs"/>
                <w:rtl/>
              </w:rPr>
              <w:t xml:space="preserve"> </w:t>
            </w:r>
            <w:r w:rsidR="00AC36E6" w:rsidRPr="004C6873">
              <w:rPr>
                <w:rFonts w:ascii="Traditional Arabic" w:hAnsi="Traditional Arabic" w:cs="Fanan" w:hint="cs"/>
              </w:rPr>
              <w:t xml:space="preserve"> </w:t>
            </w:r>
            <w:r w:rsidR="00AC36E6" w:rsidRPr="004C6873">
              <w:rPr>
                <w:rFonts w:ascii="Traditional Arabic" w:hAnsi="Traditional Arabic" w:cs="Fanan"/>
                <w:noProof/>
                <w:rtl/>
              </w:rPr>
              <w:drawing>
                <wp:inline distT="0" distB="0" distL="0" distR="0" wp14:anchorId="44B15032" wp14:editId="246055AD">
                  <wp:extent cx="961288" cy="705441"/>
                  <wp:effectExtent l="0" t="0" r="0" b="0"/>
                  <wp:docPr id="54" name="صورة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340" cy="7201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05FB" w:rsidRPr="001B3F8F" w14:paraId="06D68FD7" w14:textId="77777777" w:rsidTr="004B34C2">
        <w:tc>
          <w:tcPr>
            <w:tcW w:w="2477" w:type="dxa"/>
            <w:vAlign w:val="center"/>
          </w:tcPr>
          <w:p w14:paraId="2FC9DDF0" w14:textId="092DFB92" w:rsidR="00F405FB" w:rsidRPr="001B3F8F" w:rsidRDefault="00DD7BC2" w:rsidP="004B34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أ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190A73">
              <w:rPr>
                <w:rFonts w:ascii="Arial Rounded MT Bold" w:hAnsi="Arial Rounded MT Bold" w:cs="Fanan"/>
                <w:sz w:val="28"/>
                <w:szCs w:val="28"/>
              </w:rPr>
              <w:t>1</w:t>
            </w:r>
          </w:p>
        </w:tc>
        <w:tc>
          <w:tcPr>
            <w:tcW w:w="2757" w:type="dxa"/>
            <w:vAlign w:val="center"/>
          </w:tcPr>
          <w:p w14:paraId="6E53FA54" w14:textId="074D76E5" w:rsidR="00F405FB" w:rsidRPr="001B3F8F" w:rsidRDefault="00DD7BC2" w:rsidP="004B34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ب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190A73">
              <w:rPr>
                <w:rFonts w:ascii="Arial Rounded MT Bold" w:hAnsi="Arial Rounded MT Bold" w:cs="Fanan"/>
                <w:sz w:val="28"/>
                <w:szCs w:val="28"/>
              </w:rPr>
              <w:t>10</w:t>
            </w:r>
          </w:p>
        </w:tc>
        <w:tc>
          <w:tcPr>
            <w:tcW w:w="2757" w:type="dxa"/>
            <w:vAlign w:val="center"/>
          </w:tcPr>
          <w:p w14:paraId="26B766EC" w14:textId="69868587" w:rsidR="00F405FB" w:rsidRPr="001B3F8F" w:rsidRDefault="00DD7BC2" w:rsidP="004B34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ج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190A73">
              <w:rPr>
                <w:rFonts w:ascii="Arial Rounded MT Bold" w:hAnsi="Arial Rounded MT Bold" w:cs="Fanan"/>
                <w:sz w:val="28"/>
                <w:szCs w:val="28"/>
              </w:rPr>
              <w:t>6</w:t>
            </w:r>
          </w:p>
        </w:tc>
        <w:tc>
          <w:tcPr>
            <w:tcW w:w="2757" w:type="dxa"/>
            <w:vAlign w:val="center"/>
          </w:tcPr>
          <w:p w14:paraId="64F42FB1" w14:textId="4713E897" w:rsidR="00F405FB" w:rsidRPr="001B3F8F" w:rsidRDefault="00DD7BC2" w:rsidP="004B34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د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190A73" w:rsidRPr="00190A73">
              <w:rPr>
                <w:rFonts w:ascii="Arial Rounded MT Bold" w:hAnsi="Arial Rounded MT Bold" w:cs="Fanan"/>
                <w:sz w:val="28"/>
                <w:szCs w:val="28"/>
              </w:rPr>
              <w:t>5</w:t>
            </w:r>
          </w:p>
        </w:tc>
      </w:tr>
      <w:tr w:rsidR="004B34C2" w:rsidRPr="004B34C2" w14:paraId="50DE626A" w14:textId="77777777" w:rsidTr="004B34C2">
        <w:tc>
          <w:tcPr>
            <w:tcW w:w="10748" w:type="dxa"/>
            <w:gridSpan w:val="4"/>
            <w:vAlign w:val="center"/>
          </w:tcPr>
          <w:p w14:paraId="10A97AF2" w14:textId="146AECB3" w:rsidR="004B34C2" w:rsidRPr="004B34C2" w:rsidRDefault="000614FB" w:rsidP="004B34C2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2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AC36E6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AC36E6" w:rsidRPr="004C6873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>إذا</w:t>
            </w:r>
            <w:proofErr w:type="gramEnd"/>
            <w:r w:rsidR="00AC36E6" w:rsidRPr="004C6873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كان </w:t>
            </w:r>
            <w:r w:rsidR="00AC36E6" w:rsidRPr="004C6873">
              <w:rPr>
                <w:sz w:val="32"/>
                <w:szCs w:val="32"/>
                <w:rtl/>
              </w:rPr>
              <w:t xml:space="preserve"> </w:t>
            </w:r>
            <w:r w:rsidR="00BA5D31" w:rsidRPr="004C6873">
              <w:rPr>
                <w:position w:val="-6"/>
                <w:sz w:val="32"/>
                <w:szCs w:val="32"/>
              </w:rPr>
              <w:object w:dxaOrig="1579" w:dyaOrig="279" w14:anchorId="5343C2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21pt" o:ole="">
                  <v:imagedata r:id="rId9" o:title=""/>
                </v:shape>
                <o:OLEObject Type="Embed" ProgID="Equation.DSMT4" ShapeID="_x0000_i1025" DrawAspect="Content" ObjectID="_1738064733" r:id="rId10"/>
              </w:object>
            </w:r>
            <w:r w:rsidR="00AC36E6" w:rsidRPr="004C6873">
              <w:rPr>
                <w:rFonts w:cs="Fanan" w:hint="cs"/>
                <w:sz w:val="32"/>
                <w:szCs w:val="32"/>
                <w:rtl/>
              </w:rPr>
              <w:t xml:space="preserve"> فإن</w:t>
            </w:r>
            <w:r w:rsidR="00AC36E6" w:rsidRPr="004C6873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:</w:t>
            </w:r>
          </w:p>
        </w:tc>
      </w:tr>
      <w:tr w:rsidR="00DD7BC2" w:rsidRPr="001B3F8F" w14:paraId="22B50B3A" w14:textId="77777777" w:rsidTr="004B34C2">
        <w:tc>
          <w:tcPr>
            <w:tcW w:w="2477" w:type="dxa"/>
            <w:vAlign w:val="center"/>
          </w:tcPr>
          <w:p w14:paraId="7E7267CD" w14:textId="537D5EEE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أ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190A73" w:rsidRPr="00AB748F">
              <w:rPr>
                <w:position w:val="-6"/>
                <w:sz w:val="28"/>
                <w:szCs w:val="28"/>
              </w:rPr>
              <w:object w:dxaOrig="1040" w:dyaOrig="279" w14:anchorId="063834E1">
                <v:shape id="_x0000_i1026" type="#_x0000_t75" style="width:52.5pt;height:14.25pt" o:ole="">
                  <v:imagedata r:id="rId11" o:title=""/>
                </v:shape>
                <o:OLEObject Type="Embed" ProgID="Equation.DSMT4" ShapeID="_x0000_i1026" DrawAspect="Content" ObjectID="_1738064734" r:id="rId12"/>
              </w:object>
            </w:r>
          </w:p>
        </w:tc>
        <w:tc>
          <w:tcPr>
            <w:tcW w:w="2757" w:type="dxa"/>
            <w:vAlign w:val="center"/>
          </w:tcPr>
          <w:p w14:paraId="060527E0" w14:textId="6FD41EBC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ب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190A73" w:rsidRPr="00AB748F">
              <w:rPr>
                <w:position w:val="-6"/>
                <w:sz w:val="28"/>
                <w:szCs w:val="28"/>
              </w:rPr>
              <w:object w:dxaOrig="1020" w:dyaOrig="279" w14:anchorId="6F7526FC">
                <v:shape id="_x0000_i1027" type="#_x0000_t75" style="width:51pt;height:14.25pt" o:ole="">
                  <v:imagedata r:id="rId13" o:title=""/>
                </v:shape>
                <o:OLEObject Type="Embed" ProgID="Equation.DSMT4" ShapeID="_x0000_i1027" DrawAspect="Content" ObjectID="_1738064735" r:id="rId14"/>
              </w:object>
            </w:r>
          </w:p>
        </w:tc>
        <w:tc>
          <w:tcPr>
            <w:tcW w:w="2757" w:type="dxa"/>
            <w:vAlign w:val="center"/>
          </w:tcPr>
          <w:p w14:paraId="0ED76E5B" w14:textId="5B5D9790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ج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190A73" w:rsidRPr="00AB748F">
              <w:rPr>
                <w:position w:val="-4"/>
                <w:sz w:val="28"/>
                <w:szCs w:val="28"/>
              </w:rPr>
              <w:object w:dxaOrig="960" w:dyaOrig="260" w14:anchorId="36DAD253">
                <v:shape id="_x0000_i1028" type="#_x0000_t75" style="width:48pt;height:13.5pt" o:ole="">
                  <v:imagedata r:id="rId15" o:title=""/>
                </v:shape>
                <o:OLEObject Type="Embed" ProgID="Equation.DSMT4" ShapeID="_x0000_i1028" DrawAspect="Content" ObjectID="_1738064736" r:id="rId16"/>
              </w:object>
            </w:r>
          </w:p>
        </w:tc>
        <w:tc>
          <w:tcPr>
            <w:tcW w:w="2757" w:type="dxa"/>
            <w:vAlign w:val="center"/>
          </w:tcPr>
          <w:p w14:paraId="79B15273" w14:textId="14DBA0EF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د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190A73" w:rsidRPr="00AB748F">
              <w:rPr>
                <w:position w:val="-6"/>
                <w:sz w:val="28"/>
                <w:szCs w:val="28"/>
              </w:rPr>
              <w:object w:dxaOrig="1020" w:dyaOrig="279" w14:anchorId="716337B3">
                <v:shape id="_x0000_i1029" type="#_x0000_t75" style="width:51pt;height:14.25pt" o:ole="">
                  <v:imagedata r:id="rId17" o:title=""/>
                </v:shape>
                <o:OLEObject Type="Embed" ProgID="Equation.DSMT4" ShapeID="_x0000_i1029" DrawAspect="Content" ObjectID="_1738064737" r:id="rId18"/>
              </w:object>
            </w:r>
          </w:p>
        </w:tc>
      </w:tr>
      <w:tr w:rsidR="004B34C2" w:rsidRPr="004B34C2" w14:paraId="30D0C60D" w14:textId="77777777" w:rsidTr="004B34C2">
        <w:tc>
          <w:tcPr>
            <w:tcW w:w="10748" w:type="dxa"/>
            <w:gridSpan w:val="4"/>
            <w:vAlign w:val="center"/>
          </w:tcPr>
          <w:p w14:paraId="73417274" w14:textId="1909CA3C" w:rsidR="004B34C2" w:rsidRPr="00B915C2" w:rsidRDefault="000614FB" w:rsidP="00B915C2">
            <w:pPr>
              <w:rPr>
                <w:rFonts w:ascii="Traditional Arabic" w:hAnsi="Traditional Arabic" w:cs="Fanan"/>
                <w:sz w:val="28"/>
                <w:szCs w:val="28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3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C365A6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C365A6" w:rsidRPr="005046FE">
              <w:rPr>
                <w:rFonts w:ascii="Traditional Arabic" w:hAnsi="Traditional Arabic" w:cs="Fanan" w:hint="cs"/>
                <w:sz w:val="32"/>
                <w:szCs w:val="32"/>
                <w:rtl/>
              </w:rPr>
              <w:t>في</w:t>
            </w:r>
            <w:proofErr w:type="gramEnd"/>
            <w:r w:rsidR="00C365A6" w:rsidRPr="005046FE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شكلين التاليين ، إذا علمت أن : </w:t>
            </w:r>
            <w:r w:rsidR="00C365A6" w:rsidRPr="005046FE">
              <w:rPr>
                <w:sz w:val="32"/>
                <w:szCs w:val="32"/>
                <w:rtl/>
              </w:rPr>
              <w:t xml:space="preserve"> </w:t>
            </w:r>
            <w:r w:rsidR="00B915C2" w:rsidRPr="005046FE">
              <w:rPr>
                <w:position w:val="-10"/>
                <w:sz w:val="32"/>
                <w:szCs w:val="32"/>
              </w:rPr>
              <w:object w:dxaOrig="1600" w:dyaOrig="320" w14:anchorId="7030B594">
                <v:shape id="_x0000_i1030" type="#_x0000_t75" style="width:88.5pt;height:18.75pt" o:ole="">
                  <v:imagedata r:id="rId19" o:title=""/>
                </v:shape>
                <o:OLEObject Type="Embed" ProgID="Equation.DSMT4" ShapeID="_x0000_i1030" DrawAspect="Content" ObjectID="_1738064738" r:id="rId20"/>
              </w:object>
            </w:r>
            <w:r w:rsidR="00C365A6" w:rsidRPr="005046FE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فإن  قيمة  </w:t>
            </w:r>
            <w:r w:rsidR="00C365A6" w:rsidRPr="005046FE">
              <w:rPr>
                <w:rFonts w:ascii="Arial Rounded MT Bold" w:hAnsi="Arial Rounded MT Bold" w:cs="Fanan"/>
                <w:sz w:val="32"/>
                <w:szCs w:val="32"/>
              </w:rPr>
              <w:t>y</w:t>
            </w:r>
            <w:r w:rsidR="00C365A6" w:rsidRPr="005046FE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 xml:space="preserve">  تساوي</w:t>
            </w:r>
            <w:r w:rsidR="00C365A6" w:rsidRPr="005046FE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:</w:t>
            </w:r>
            <w:r w:rsidR="00C365A6">
              <w:rPr>
                <w:rFonts w:ascii="Traditional Arabic" w:hAnsi="Traditional Arabic" w:cs="Fanan"/>
                <w:b/>
                <w:bCs/>
                <w:sz w:val="28"/>
                <w:szCs w:val="28"/>
              </w:rPr>
              <w:t xml:space="preserve"> </w:t>
            </w:r>
            <w:r w:rsidR="00C365A6" w:rsidRPr="00E17052">
              <w:rPr>
                <w:rFonts w:ascii="Traditional Arabic" w:hAnsi="Traditional Arabic" w:cs="Fanan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446A0A27" wp14:editId="0985EE21">
                  <wp:extent cx="1715122" cy="880745"/>
                  <wp:effectExtent l="0" t="0" r="0" b="0"/>
                  <wp:docPr id="55" name="صورة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300" cy="907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7BC2" w:rsidRPr="001B3F8F" w14:paraId="659CA5B3" w14:textId="77777777" w:rsidTr="004B34C2">
        <w:tc>
          <w:tcPr>
            <w:tcW w:w="2477" w:type="dxa"/>
            <w:vAlign w:val="center"/>
          </w:tcPr>
          <w:p w14:paraId="544AA894" w14:textId="18C6C17E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أ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2E0193">
              <w:rPr>
                <w:rFonts w:ascii="Arial Rounded MT Bold" w:hAnsi="Arial Rounded MT Bold" w:cs="Fanan"/>
                <w:sz w:val="28"/>
                <w:szCs w:val="28"/>
              </w:rPr>
              <w:t>10</w:t>
            </w:r>
          </w:p>
        </w:tc>
        <w:tc>
          <w:tcPr>
            <w:tcW w:w="2757" w:type="dxa"/>
            <w:vAlign w:val="center"/>
          </w:tcPr>
          <w:p w14:paraId="4F321706" w14:textId="0942024F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ب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2E0193">
              <w:rPr>
                <w:rFonts w:ascii="Arial Rounded MT Bold" w:hAnsi="Arial Rounded MT Bold" w:cs="Fanan"/>
                <w:sz w:val="28"/>
                <w:szCs w:val="28"/>
              </w:rPr>
              <w:t>20</w:t>
            </w:r>
          </w:p>
        </w:tc>
        <w:tc>
          <w:tcPr>
            <w:tcW w:w="2757" w:type="dxa"/>
            <w:vAlign w:val="center"/>
          </w:tcPr>
          <w:p w14:paraId="4FAA122D" w14:textId="5A4519E5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ج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190A73">
              <w:rPr>
                <w:rFonts w:ascii="Arial Rounded MT Bold" w:hAnsi="Arial Rounded MT Bold" w:cs="Fanan"/>
                <w:sz w:val="28"/>
                <w:szCs w:val="28"/>
              </w:rPr>
              <w:t>40</w:t>
            </w:r>
          </w:p>
        </w:tc>
        <w:tc>
          <w:tcPr>
            <w:tcW w:w="2757" w:type="dxa"/>
            <w:vAlign w:val="center"/>
          </w:tcPr>
          <w:p w14:paraId="4A882FC0" w14:textId="14095959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د)</w:t>
            </w:r>
            <w:r w:rsidR="0078058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190A73">
              <w:rPr>
                <w:rFonts w:ascii="Arial Rounded MT Bold" w:hAnsi="Arial Rounded MT Bold" w:cs="Fanan"/>
                <w:sz w:val="28"/>
                <w:szCs w:val="28"/>
              </w:rPr>
              <w:t>50</w:t>
            </w:r>
          </w:p>
        </w:tc>
      </w:tr>
      <w:tr w:rsidR="004B34C2" w:rsidRPr="004B34C2" w14:paraId="01536F0C" w14:textId="77777777" w:rsidTr="004B34C2">
        <w:tc>
          <w:tcPr>
            <w:tcW w:w="10748" w:type="dxa"/>
            <w:gridSpan w:val="4"/>
            <w:vAlign w:val="center"/>
          </w:tcPr>
          <w:p w14:paraId="69E7EBF1" w14:textId="51928CEB" w:rsidR="004B34C2" w:rsidRPr="004B34C2" w:rsidRDefault="000614FB" w:rsidP="004B34C2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4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C365A6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C365A6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>في</w:t>
            </w:r>
            <w:proofErr w:type="gramEnd"/>
            <w:r w:rsidR="00C365A6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شكل المجاور المثلثين متطابقين من مسلمة</w:t>
            </w:r>
            <w:r w:rsidR="0089700E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أو نظرية</w:t>
            </w:r>
            <w:r w:rsidR="00C365A6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:</w:t>
            </w:r>
            <w:r w:rsidR="00C365A6" w:rsidRPr="004C6873">
              <w:rPr>
                <w:rFonts w:cs="Fanan"/>
                <w:b/>
                <w:bCs/>
              </w:rPr>
              <w:t xml:space="preserve">  </w:t>
            </w:r>
            <w:r w:rsidR="00C365A6" w:rsidRPr="00AB748F">
              <w:rPr>
                <w:rFonts w:cs="Fanan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08D02179" wp14:editId="5741EEA8">
                  <wp:extent cx="1734566" cy="575114"/>
                  <wp:effectExtent l="0" t="0" r="0" b="0"/>
                  <wp:docPr id="56" name="صورة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0279" cy="5902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7BC2" w:rsidRPr="001B3F8F" w14:paraId="48B40EF7" w14:textId="77777777" w:rsidTr="004B34C2">
        <w:tc>
          <w:tcPr>
            <w:tcW w:w="2477" w:type="dxa"/>
            <w:vAlign w:val="center"/>
          </w:tcPr>
          <w:p w14:paraId="78D7C173" w14:textId="184DC92E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أ)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780581" w:rsidRPr="00F349FA">
              <w:rPr>
                <w:position w:val="-6"/>
              </w:rPr>
              <w:object w:dxaOrig="460" w:dyaOrig="279" w14:anchorId="590AFD1F">
                <v:shape id="_x0000_i1031" type="#_x0000_t75" style="width:23.25pt;height:14.25pt" o:ole="">
                  <v:imagedata r:id="rId23" o:title=""/>
                </v:shape>
                <o:OLEObject Type="Embed" ProgID="Equation.DSMT4" ShapeID="_x0000_i1031" DrawAspect="Content" ObjectID="_1738064739" r:id="rId24"/>
              </w:object>
            </w:r>
          </w:p>
        </w:tc>
        <w:tc>
          <w:tcPr>
            <w:tcW w:w="2757" w:type="dxa"/>
            <w:vAlign w:val="center"/>
          </w:tcPr>
          <w:p w14:paraId="08254B6C" w14:textId="559E5090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ب)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780581" w:rsidRPr="00F349FA">
              <w:rPr>
                <w:position w:val="-6"/>
              </w:rPr>
              <w:object w:dxaOrig="499" w:dyaOrig="279" w14:anchorId="0329994C">
                <v:shape id="_x0000_i1032" type="#_x0000_t75" style="width:25.5pt;height:14.25pt" o:ole="">
                  <v:imagedata r:id="rId25" o:title=""/>
                </v:shape>
                <o:OLEObject Type="Embed" ProgID="Equation.DSMT4" ShapeID="_x0000_i1032" DrawAspect="Content" ObjectID="_1738064740" r:id="rId26"/>
              </w:object>
            </w:r>
          </w:p>
        </w:tc>
        <w:tc>
          <w:tcPr>
            <w:tcW w:w="2757" w:type="dxa"/>
            <w:vAlign w:val="center"/>
          </w:tcPr>
          <w:p w14:paraId="19CB29CE" w14:textId="672912DA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ج)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780581" w:rsidRPr="00F349FA">
              <w:rPr>
                <w:position w:val="-6"/>
              </w:rPr>
              <w:object w:dxaOrig="560" w:dyaOrig="279" w14:anchorId="5DAC9245">
                <v:shape id="_x0000_i1033" type="#_x0000_t75" style="width:28.5pt;height:14.25pt" o:ole="">
                  <v:imagedata r:id="rId27" o:title=""/>
                </v:shape>
                <o:OLEObject Type="Embed" ProgID="Equation.DSMT4" ShapeID="_x0000_i1033" DrawAspect="Content" ObjectID="_1738064741" r:id="rId28"/>
              </w:object>
            </w:r>
          </w:p>
        </w:tc>
        <w:tc>
          <w:tcPr>
            <w:tcW w:w="2757" w:type="dxa"/>
            <w:vAlign w:val="center"/>
          </w:tcPr>
          <w:p w14:paraId="220F86D3" w14:textId="7EE0FB47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د)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780581" w:rsidRPr="00F349FA">
              <w:rPr>
                <w:position w:val="-6"/>
              </w:rPr>
              <w:object w:dxaOrig="540" w:dyaOrig="279" w14:anchorId="22850DDB">
                <v:shape id="_x0000_i1034" type="#_x0000_t75" style="width:27pt;height:14.25pt" o:ole="">
                  <v:imagedata r:id="rId29" o:title=""/>
                </v:shape>
                <o:OLEObject Type="Embed" ProgID="Equation.DSMT4" ShapeID="_x0000_i1034" DrawAspect="Content" ObjectID="_1738064742" r:id="rId30"/>
              </w:object>
            </w:r>
          </w:p>
        </w:tc>
      </w:tr>
      <w:tr w:rsidR="004B34C2" w:rsidRPr="004B34C2" w14:paraId="3D4122EC" w14:textId="77777777" w:rsidTr="004B34C2">
        <w:tc>
          <w:tcPr>
            <w:tcW w:w="10748" w:type="dxa"/>
            <w:gridSpan w:val="4"/>
            <w:vAlign w:val="center"/>
          </w:tcPr>
          <w:p w14:paraId="69AD6D25" w14:textId="6A56132A" w:rsidR="004B34C2" w:rsidRPr="004B34C2" w:rsidRDefault="000614FB" w:rsidP="004B34C2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5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BA5D31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BA5D31" w:rsidRPr="004C6873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>في</w:t>
            </w:r>
            <w:proofErr w:type="gramEnd"/>
            <w:r w:rsidR="00BA5D31" w:rsidRPr="004C6873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 xml:space="preserve"> المثلث المجاور </w:t>
            </w:r>
            <w:r w:rsidR="00BA5D31" w:rsidRPr="004C6873">
              <w:rPr>
                <w:sz w:val="32"/>
                <w:szCs w:val="32"/>
                <w:rtl/>
              </w:rPr>
              <w:t xml:space="preserve"> </w:t>
            </w:r>
            <w:r w:rsidR="00BA5D31" w:rsidRPr="004C6873">
              <w:rPr>
                <w:position w:val="-4"/>
                <w:sz w:val="32"/>
                <w:szCs w:val="32"/>
              </w:rPr>
              <w:object w:dxaOrig="620" w:dyaOrig="260" w14:anchorId="12293016">
                <v:shape id="_x0000_i1035" type="#_x0000_t75" style="width:60.75pt;height:24.75pt" o:ole="">
                  <v:imagedata r:id="rId31" o:title=""/>
                </v:shape>
                <o:OLEObject Type="Embed" ProgID="Equation.DSMT4" ShapeID="_x0000_i1035" DrawAspect="Content" ObjectID="_1738064743" r:id="rId32"/>
              </w:object>
            </w:r>
            <w:r w:rsidR="00BA5D31" w:rsidRPr="004C6873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 xml:space="preserve">  تساوي :</w:t>
            </w:r>
            <w:r w:rsidR="00BA5D31" w:rsidRPr="004C6873">
              <w:rPr>
                <w:rFonts w:ascii="Traditional Arabic" w:hAnsi="Traditional Arabic" w:cs="Fanan" w:hint="cs"/>
                <w:b/>
                <w:bCs/>
                <w:i/>
              </w:rPr>
              <w:t xml:space="preserve"> </w:t>
            </w:r>
            <w:r w:rsidR="00BA5D31" w:rsidRPr="00BF56A7">
              <w:rPr>
                <w:rFonts w:ascii="Traditional Arabic" w:hAnsi="Traditional Arabic" w:cs="Fanan"/>
                <w:b/>
                <w:bCs/>
                <w:i/>
                <w:noProof/>
                <w:sz w:val="28"/>
                <w:szCs w:val="28"/>
                <w:rtl/>
              </w:rPr>
              <w:drawing>
                <wp:inline distT="0" distB="0" distL="0" distR="0" wp14:anchorId="4AA33F5C" wp14:editId="07812AF2">
                  <wp:extent cx="930237" cy="657225"/>
                  <wp:effectExtent l="0" t="0" r="3810" b="0"/>
                  <wp:docPr id="205" name="صورة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7278" cy="697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7BC2" w:rsidRPr="001B3F8F" w14:paraId="358A0AE9" w14:textId="77777777" w:rsidTr="004B34C2">
        <w:tc>
          <w:tcPr>
            <w:tcW w:w="2477" w:type="dxa"/>
            <w:vAlign w:val="center"/>
          </w:tcPr>
          <w:p w14:paraId="06E58297" w14:textId="73148531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أ)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780581" w:rsidRPr="00F349FA">
              <w:rPr>
                <w:position w:val="-6"/>
              </w:rPr>
              <w:object w:dxaOrig="460" w:dyaOrig="320" w14:anchorId="315B4D7F">
                <v:shape id="_x0000_i1036" type="#_x0000_t75" style="width:23.25pt;height:16.5pt" o:ole="">
                  <v:imagedata r:id="rId34" o:title=""/>
                </v:shape>
                <o:OLEObject Type="Embed" ProgID="Equation.DSMT4" ShapeID="_x0000_i1036" DrawAspect="Content" ObjectID="_1738064744" r:id="rId35"/>
              </w:object>
            </w:r>
          </w:p>
        </w:tc>
        <w:tc>
          <w:tcPr>
            <w:tcW w:w="2757" w:type="dxa"/>
            <w:vAlign w:val="center"/>
          </w:tcPr>
          <w:p w14:paraId="2DCF9FF1" w14:textId="2E47F128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ب)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780581" w:rsidRPr="00F349FA">
              <w:rPr>
                <w:position w:val="-6"/>
              </w:rPr>
              <w:object w:dxaOrig="460" w:dyaOrig="320" w14:anchorId="0E03663D">
                <v:shape id="_x0000_i1037" type="#_x0000_t75" style="width:23.25pt;height:16.5pt" o:ole="">
                  <v:imagedata r:id="rId36" o:title=""/>
                </v:shape>
                <o:OLEObject Type="Embed" ProgID="Equation.DSMT4" ShapeID="_x0000_i1037" DrawAspect="Content" ObjectID="_1738064745" r:id="rId37"/>
              </w:object>
            </w:r>
          </w:p>
        </w:tc>
        <w:tc>
          <w:tcPr>
            <w:tcW w:w="2757" w:type="dxa"/>
            <w:vAlign w:val="center"/>
          </w:tcPr>
          <w:p w14:paraId="1137A62A" w14:textId="7B4AEEC6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ج)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780581" w:rsidRPr="00F349FA">
              <w:rPr>
                <w:position w:val="-6"/>
              </w:rPr>
              <w:object w:dxaOrig="360" w:dyaOrig="320" w14:anchorId="4573CE40">
                <v:shape id="_x0000_i1038" type="#_x0000_t75" style="width:18pt;height:16.5pt" o:ole="">
                  <v:imagedata r:id="rId38" o:title=""/>
                </v:shape>
                <o:OLEObject Type="Embed" ProgID="Equation.DSMT4" ShapeID="_x0000_i1038" DrawAspect="Content" ObjectID="_1738064746" r:id="rId39"/>
              </w:object>
            </w:r>
          </w:p>
        </w:tc>
        <w:tc>
          <w:tcPr>
            <w:tcW w:w="2757" w:type="dxa"/>
            <w:vAlign w:val="center"/>
          </w:tcPr>
          <w:p w14:paraId="1EEE42EC" w14:textId="7DE223E9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د)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780581" w:rsidRPr="00F349FA">
              <w:rPr>
                <w:position w:val="-6"/>
              </w:rPr>
              <w:object w:dxaOrig="380" w:dyaOrig="320" w14:anchorId="47F296D2">
                <v:shape id="_x0000_i1039" type="#_x0000_t75" style="width:19.5pt;height:16.5pt" o:ole="">
                  <v:imagedata r:id="rId40" o:title=""/>
                </v:shape>
                <o:OLEObject Type="Embed" ProgID="Equation.DSMT4" ShapeID="_x0000_i1039" DrawAspect="Content" ObjectID="_1738064747" r:id="rId41"/>
              </w:object>
            </w:r>
          </w:p>
        </w:tc>
      </w:tr>
      <w:tr w:rsidR="004B34C2" w:rsidRPr="004B34C2" w14:paraId="2BEF0F77" w14:textId="77777777" w:rsidTr="004B34C2">
        <w:tc>
          <w:tcPr>
            <w:tcW w:w="10748" w:type="dxa"/>
            <w:gridSpan w:val="4"/>
            <w:vAlign w:val="center"/>
          </w:tcPr>
          <w:p w14:paraId="24F02603" w14:textId="7BB22588" w:rsidR="004B34C2" w:rsidRPr="004B34C2" w:rsidRDefault="000614FB" w:rsidP="004B34C2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6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62274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62274F" w:rsidRPr="004C6873">
              <w:rPr>
                <w:rFonts w:ascii="Tahoma" w:hAnsi="Tahoma" w:cs="Fanan" w:hint="cs"/>
                <w:sz w:val="32"/>
                <w:szCs w:val="32"/>
                <w:rtl/>
              </w:rPr>
              <w:t>تصنيف</w:t>
            </w:r>
            <w:proofErr w:type="gramEnd"/>
            <w:r w:rsidR="0062274F" w:rsidRPr="004C6873">
              <w:rPr>
                <w:rFonts w:ascii="Tahoma" w:hAnsi="Tahoma" w:cs="Fanan" w:hint="cs"/>
                <w:sz w:val="32"/>
                <w:szCs w:val="32"/>
                <w:rtl/>
              </w:rPr>
              <w:t xml:space="preserve"> المثلث التالي وفقا لزواياه هو :</w:t>
            </w:r>
            <w:r w:rsidR="0062274F" w:rsidRPr="004C6873">
              <w:rPr>
                <w:rFonts w:ascii="Tahoma" w:hAnsi="Tahoma" w:cs="Fanan" w:hint="cs"/>
                <w:b/>
                <w:bCs/>
                <w:rtl/>
              </w:rPr>
              <w:t xml:space="preserve">  </w:t>
            </w:r>
            <w:r w:rsidR="0062274F" w:rsidRPr="004C6873">
              <w:rPr>
                <w:noProof/>
                <w:sz w:val="18"/>
                <w:szCs w:val="18"/>
              </w:rPr>
              <w:t xml:space="preserve"> </w:t>
            </w:r>
            <w:r w:rsidR="0062274F" w:rsidRPr="00130353">
              <w:rPr>
                <w:rFonts w:ascii="Tahoma" w:hAnsi="Tahoma" w:cs="Fanan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7C56DAC6" wp14:editId="62EBE323">
                  <wp:extent cx="619760" cy="666241"/>
                  <wp:effectExtent l="0" t="0" r="8890" b="635"/>
                  <wp:docPr id="208" name="صورة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494" cy="678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7BC2" w:rsidRPr="00DD1F69" w14:paraId="1824AEA8" w14:textId="77777777" w:rsidTr="004B34C2">
        <w:tc>
          <w:tcPr>
            <w:tcW w:w="2477" w:type="dxa"/>
            <w:vAlign w:val="center"/>
          </w:tcPr>
          <w:p w14:paraId="0D3121EC" w14:textId="36055216" w:rsidR="00DD7BC2" w:rsidRPr="00DD1F69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DD1F69">
              <w:rPr>
                <w:rFonts w:cs="Fanan" w:hint="cs"/>
                <w:sz w:val="32"/>
                <w:szCs w:val="32"/>
                <w:rtl/>
              </w:rPr>
              <w:t xml:space="preserve">أ) </w:t>
            </w:r>
            <w:r w:rsidR="00DD1F69" w:rsidRPr="00DD1F69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DD1F69" w:rsidRPr="00DD1F69">
              <w:rPr>
                <w:rFonts w:cs="Fanan" w:hint="cs"/>
                <w:sz w:val="32"/>
                <w:szCs w:val="32"/>
                <w:rtl/>
              </w:rPr>
              <w:t xml:space="preserve"> قائم الزوايا</w:t>
            </w:r>
          </w:p>
        </w:tc>
        <w:tc>
          <w:tcPr>
            <w:tcW w:w="2757" w:type="dxa"/>
            <w:vAlign w:val="center"/>
          </w:tcPr>
          <w:p w14:paraId="30EF1E79" w14:textId="55E4C9A7" w:rsidR="00DD7BC2" w:rsidRPr="00DD1F69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DD1F69">
              <w:rPr>
                <w:rFonts w:cs="Fanan" w:hint="cs"/>
                <w:sz w:val="32"/>
                <w:szCs w:val="32"/>
                <w:rtl/>
              </w:rPr>
              <w:t xml:space="preserve">ب) </w:t>
            </w:r>
            <w:r w:rsidR="00DD1F69" w:rsidRPr="00DD1F69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DD1F69" w:rsidRPr="00DD1F69">
              <w:rPr>
                <w:rFonts w:cs="Fanan" w:hint="cs"/>
                <w:sz w:val="32"/>
                <w:szCs w:val="32"/>
                <w:rtl/>
              </w:rPr>
              <w:t xml:space="preserve"> حاد الزوايا</w:t>
            </w:r>
          </w:p>
        </w:tc>
        <w:tc>
          <w:tcPr>
            <w:tcW w:w="2757" w:type="dxa"/>
            <w:vAlign w:val="center"/>
          </w:tcPr>
          <w:p w14:paraId="6070C339" w14:textId="4F1887AA" w:rsidR="00DD7BC2" w:rsidRPr="00DD1F69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DD1F69">
              <w:rPr>
                <w:rFonts w:cs="Fanan" w:hint="cs"/>
                <w:sz w:val="32"/>
                <w:szCs w:val="32"/>
                <w:rtl/>
              </w:rPr>
              <w:t xml:space="preserve">ج) </w:t>
            </w:r>
            <w:r w:rsidR="00DD1F69" w:rsidRPr="00DD1F69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DD1F69" w:rsidRPr="00DD1F69">
              <w:rPr>
                <w:rFonts w:cs="Fanan" w:hint="cs"/>
                <w:sz w:val="32"/>
                <w:szCs w:val="32"/>
                <w:rtl/>
              </w:rPr>
              <w:t xml:space="preserve"> منفرج الزوايا</w:t>
            </w:r>
          </w:p>
        </w:tc>
        <w:tc>
          <w:tcPr>
            <w:tcW w:w="2757" w:type="dxa"/>
            <w:vAlign w:val="center"/>
          </w:tcPr>
          <w:p w14:paraId="60FE558B" w14:textId="49B4394B" w:rsidR="00DD7BC2" w:rsidRPr="00DD1F69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DD1F69">
              <w:rPr>
                <w:rFonts w:cs="Fanan" w:hint="cs"/>
                <w:sz w:val="32"/>
                <w:szCs w:val="32"/>
                <w:rtl/>
              </w:rPr>
              <w:t xml:space="preserve">د) </w:t>
            </w:r>
            <w:r w:rsidR="00DD1F69" w:rsidRPr="00DD1F69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DD1F69" w:rsidRPr="00DD1F69">
              <w:rPr>
                <w:rFonts w:cs="Fanan" w:hint="cs"/>
                <w:sz w:val="32"/>
                <w:szCs w:val="32"/>
                <w:rtl/>
              </w:rPr>
              <w:t xml:space="preserve"> متطابق الزوايا</w:t>
            </w:r>
          </w:p>
        </w:tc>
      </w:tr>
      <w:tr w:rsidR="004B34C2" w:rsidRPr="004B34C2" w14:paraId="20969D93" w14:textId="77777777" w:rsidTr="004B34C2">
        <w:tc>
          <w:tcPr>
            <w:tcW w:w="10748" w:type="dxa"/>
            <w:gridSpan w:val="4"/>
            <w:vAlign w:val="center"/>
          </w:tcPr>
          <w:p w14:paraId="0D1CAFF2" w14:textId="6770B3AD" w:rsidR="004B34C2" w:rsidRPr="004B34C2" w:rsidRDefault="000614FB" w:rsidP="004B34C2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7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62274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62274F" w:rsidRPr="004C6873">
              <w:rPr>
                <w:rFonts w:ascii="Tahoma" w:hAnsi="Tahoma" w:cs="Fanan" w:hint="cs"/>
                <w:sz w:val="32"/>
                <w:szCs w:val="32"/>
                <w:rtl/>
              </w:rPr>
              <w:t>إحداثيات</w:t>
            </w:r>
            <w:proofErr w:type="gramEnd"/>
            <w:r w:rsidR="0062274F" w:rsidRPr="004C6873">
              <w:rPr>
                <w:rFonts w:ascii="Tahoma" w:hAnsi="Tahoma" w:cs="Fanan" w:hint="cs"/>
                <w:sz w:val="32"/>
                <w:szCs w:val="32"/>
                <w:rtl/>
              </w:rPr>
              <w:t xml:space="preserve"> النقطة 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H</m:t>
              </m:r>
            </m:oMath>
            <w:r w:rsidR="00241A94" w:rsidRPr="004C6873">
              <w:rPr>
                <w:rFonts w:ascii="Tahoma" w:hAnsi="Tahoma" w:cs="Fanan" w:hint="cs"/>
                <w:sz w:val="32"/>
                <w:szCs w:val="32"/>
                <w:rtl/>
              </w:rPr>
              <w:t xml:space="preserve"> </w:t>
            </w:r>
            <w:r w:rsidR="0062274F" w:rsidRPr="004C6873">
              <w:rPr>
                <w:rFonts w:ascii="Tahoma" w:hAnsi="Tahoma" w:cs="Fanan" w:hint="cs"/>
                <w:sz w:val="32"/>
                <w:szCs w:val="32"/>
                <w:rtl/>
              </w:rPr>
              <w:t xml:space="preserve">في المثلث المجاور </w:t>
            </w:r>
            <w:r w:rsidR="005046FE">
              <w:rPr>
                <w:rFonts w:ascii="Tahoma" w:hAnsi="Tahoma" w:cs="Fanan" w:hint="cs"/>
                <w:sz w:val="32"/>
                <w:szCs w:val="32"/>
                <w:rtl/>
              </w:rPr>
              <w:t xml:space="preserve">هي </w:t>
            </w:r>
            <w:r w:rsidR="0062274F" w:rsidRPr="004C6873">
              <w:rPr>
                <w:rFonts w:ascii="Tahoma" w:hAnsi="Tahoma" w:cs="Fanan" w:hint="cs"/>
                <w:sz w:val="32"/>
                <w:szCs w:val="32"/>
                <w:rtl/>
              </w:rPr>
              <w:t>:</w:t>
            </w:r>
            <w:r w:rsidR="0062274F" w:rsidRPr="004C6873">
              <w:rPr>
                <w:rFonts w:ascii="Tahoma" w:hAnsi="Tahoma" w:cs="Fanan" w:hint="cs"/>
                <w:b/>
                <w:bCs/>
                <w:rtl/>
              </w:rPr>
              <w:t xml:space="preserve"> </w:t>
            </w:r>
            <w:r w:rsidR="0062274F" w:rsidRPr="00B47E4F">
              <w:rPr>
                <w:rFonts w:ascii="Tahoma" w:hAnsi="Tahoma" w:cs="Fanan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53B4EB7C" wp14:editId="1B9837D8">
                  <wp:extent cx="1620203" cy="1050361"/>
                  <wp:effectExtent l="0" t="0" r="0" b="0"/>
                  <wp:docPr id="18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8899" cy="1081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7BC2" w:rsidRPr="001B3F8F" w14:paraId="70966BA1" w14:textId="77777777" w:rsidTr="004B34C2">
        <w:tc>
          <w:tcPr>
            <w:tcW w:w="2477" w:type="dxa"/>
            <w:vAlign w:val="center"/>
          </w:tcPr>
          <w:p w14:paraId="4D27CEE4" w14:textId="210B2AF4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C938D1"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b,c</m:t>
                  </m:r>
                </m:e>
              </m:d>
            </m:oMath>
          </w:p>
        </w:tc>
        <w:tc>
          <w:tcPr>
            <w:tcW w:w="2757" w:type="dxa"/>
            <w:vAlign w:val="center"/>
          </w:tcPr>
          <w:p w14:paraId="0B38ED67" w14:textId="447B8524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ب)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C938D1"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b,c</m:t>
                  </m:r>
                </m:e>
              </m:d>
            </m:oMath>
          </w:p>
        </w:tc>
        <w:tc>
          <w:tcPr>
            <w:tcW w:w="2757" w:type="dxa"/>
            <w:vAlign w:val="center"/>
          </w:tcPr>
          <w:p w14:paraId="21F84377" w14:textId="00367BA7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C938D1"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b,c</m:t>
                  </m:r>
                </m:e>
              </m:d>
            </m:oMath>
          </w:p>
        </w:tc>
        <w:tc>
          <w:tcPr>
            <w:tcW w:w="2757" w:type="dxa"/>
            <w:vAlign w:val="center"/>
          </w:tcPr>
          <w:p w14:paraId="4C40E4CD" w14:textId="3327CE59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</w:t>
            </w:r>
            <w:r w:rsidR="00C938D1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C938D1"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0,c</m:t>
                  </m:r>
                </m:e>
              </m:d>
            </m:oMath>
          </w:p>
        </w:tc>
      </w:tr>
      <w:tr w:rsidR="004B34C2" w:rsidRPr="004B34C2" w14:paraId="110C762E" w14:textId="77777777" w:rsidTr="004B34C2">
        <w:tc>
          <w:tcPr>
            <w:tcW w:w="10748" w:type="dxa"/>
            <w:gridSpan w:val="4"/>
            <w:vAlign w:val="center"/>
          </w:tcPr>
          <w:p w14:paraId="219FF87C" w14:textId="2747FDF8" w:rsidR="004B34C2" w:rsidRPr="004B34C2" w:rsidRDefault="000614FB" w:rsidP="004B34C2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8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0E2558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4C6873" w:rsidRPr="005046FE">
              <w:rPr>
                <w:rFonts w:cs="Fanan" w:hint="cs"/>
                <w:sz w:val="32"/>
                <w:szCs w:val="32"/>
                <w:rtl/>
              </w:rPr>
              <w:t>الافتراض</w:t>
            </w:r>
            <w:proofErr w:type="gramEnd"/>
            <w:r w:rsidR="004C6873" w:rsidRPr="005046FE">
              <w:rPr>
                <w:rFonts w:cs="Fanan" w:hint="cs"/>
                <w:sz w:val="32"/>
                <w:szCs w:val="32"/>
                <w:rtl/>
              </w:rPr>
              <w:t xml:space="preserve"> الذي تبدأ به برهانا غير مباشر للعبارة</w:t>
            </w:r>
            <w:r w:rsidR="004961F1" w:rsidRPr="005046FE">
              <w:rPr>
                <w:rFonts w:cs="Fanan" w:hint="cs"/>
                <w:sz w:val="32"/>
                <w:szCs w:val="32"/>
                <w:rtl/>
              </w:rPr>
              <w:t xml:space="preserve"> " </w:t>
            </w:r>
            <w:r w:rsidR="00236381" w:rsidRPr="005046FE">
              <w:rPr>
                <w:rFonts w:cs="Fanan"/>
                <w:noProof/>
                <w:sz w:val="32"/>
                <w:szCs w:val="32"/>
                <w:rtl/>
              </w:rPr>
              <w:drawing>
                <wp:inline distT="0" distB="0" distL="0" distR="0" wp14:anchorId="50A62721" wp14:editId="7A6F560C">
                  <wp:extent cx="2414431" cy="246380"/>
                  <wp:effectExtent l="0" t="0" r="5080" b="1270"/>
                  <wp:docPr id="19" name="صورة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2622" cy="2717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961F1" w:rsidRPr="005046FE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 w:rsidR="00236381" w:rsidRPr="005046FE">
              <w:rPr>
                <w:rFonts w:cs="Fanan" w:hint="cs"/>
                <w:sz w:val="32"/>
                <w:szCs w:val="32"/>
                <w:rtl/>
              </w:rPr>
              <w:t xml:space="preserve">"  هو </w:t>
            </w:r>
            <w:r w:rsidR="004961F1" w:rsidRPr="005046FE">
              <w:rPr>
                <w:rFonts w:cs="Fanan" w:hint="cs"/>
                <w:sz w:val="32"/>
                <w:szCs w:val="32"/>
                <w:rtl/>
              </w:rPr>
              <w:t xml:space="preserve">: </w:t>
            </w:r>
          </w:p>
        </w:tc>
      </w:tr>
      <w:tr w:rsidR="00DD7BC2" w:rsidRPr="001B3F8F" w14:paraId="193C20E5" w14:textId="77777777" w:rsidTr="004B34C2">
        <w:tc>
          <w:tcPr>
            <w:tcW w:w="2477" w:type="dxa"/>
            <w:vAlign w:val="center"/>
          </w:tcPr>
          <w:p w14:paraId="261E80FA" w14:textId="108F6310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</w:t>
            </w:r>
            <w:r w:rsidR="00DD1F69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DD1F69"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x≥-1</m:t>
              </m:r>
            </m:oMath>
          </w:p>
        </w:tc>
        <w:tc>
          <w:tcPr>
            <w:tcW w:w="2757" w:type="dxa"/>
            <w:vAlign w:val="center"/>
          </w:tcPr>
          <w:p w14:paraId="7B46CE7C" w14:textId="3E5187F4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</w:t>
            </w:r>
            <w:r w:rsidR="00DD1F69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DD1F69">
              <w:rPr>
                <w:rFonts w:cs="Fanan" w:hint="cs"/>
                <w:sz w:val="32"/>
                <w:szCs w:val="32"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x≤-1</m:t>
              </m:r>
            </m:oMath>
          </w:p>
        </w:tc>
        <w:tc>
          <w:tcPr>
            <w:tcW w:w="2757" w:type="dxa"/>
            <w:vAlign w:val="center"/>
          </w:tcPr>
          <w:p w14:paraId="666C58D1" w14:textId="3807FA4C" w:rsidR="00DD7BC2" w:rsidRPr="00DD1F69" w:rsidRDefault="00DD7BC2" w:rsidP="00DD7BC2">
            <w:pPr>
              <w:rPr>
                <w:rFonts w:cs="Fanan"/>
                <w:i/>
                <w:sz w:val="32"/>
                <w:szCs w:val="32"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</w:t>
            </w:r>
            <w:r w:rsidR="00DD1F69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DD1F69"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-3x+4≤7</m:t>
              </m:r>
            </m:oMath>
          </w:p>
        </w:tc>
        <w:tc>
          <w:tcPr>
            <w:tcW w:w="2757" w:type="dxa"/>
            <w:vAlign w:val="center"/>
          </w:tcPr>
          <w:p w14:paraId="659827CF" w14:textId="2A711EEB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</w:t>
            </w:r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-3x+4≥7</m:t>
              </m:r>
            </m:oMath>
          </w:p>
        </w:tc>
      </w:tr>
      <w:tr w:rsidR="004B34C2" w:rsidRPr="004B34C2" w14:paraId="00C482CE" w14:textId="77777777" w:rsidTr="004B34C2">
        <w:tc>
          <w:tcPr>
            <w:tcW w:w="10748" w:type="dxa"/>
            <w:gridSpan w:val="4"/>
            <w:vAlign w:val="center"/>
          </w:tcPr>
          <w:p w14:paraId="6EEEB598" w14:textId="105C9BE2" w:rsidR="004B34C2" w:rsidRDefault="000614FB" w:rsidP="004B34C2">
            <w:pPr>
              <w:rPr>
                <w:rFonts w:cs="Fanan"/>
                <w:sz w:val="28"/>
                <w:szCs w:val="28"/>
                <w:rtl/>
              </w:rPr>
            </w:pPr>
            <w:r>
              <w:rPr>
                <w:rFonts w:cs="Traditional Arabic" w:hint="cs"/>
                <w:bCs/>
                <w:sz w:val="36"/>
                <w:szCs w:val="36"/>
                <w:rtl/>
              </w:rPr>
              <w:t>9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B915C2" w:rsidRPr="00B915C2">
              <w:rPr>
                <w:rFonts w:cs="Fanan" w:hint="cs"/>
                <w:sz w:val="28"/>
                <w:szCs w:val="28"/>
                <w:rtl/>
              </w:rPr>
              <w:t xml:space="preserve"> </w:t>
            </w:r>
            <w:r w:rsidR="006937C7">
              <w:rPr>
                <w:rFonts w:cs="Fanan" w:hint="cs"/>
                <w:sz w:val="28"/>
                <w:szCs w:val="28"/>
                <w:rtl/>
              </w:rPr>
              <w:t xml:space="preserve"> </w:t>
            </w:r>
            <w:r w:rsidR="00B915C2" w:rsidRPr="005046FE">
              <w:rPr>
                <w:rFonts w:cs="Fanan" w:hint="cs"/>
                <w:sz w:val="32"/>
                <w:szCs w:val="32"/>
                <w:rtl/>
              </w:rPr>
              <w:t>باستخدام</w:t>
            </w:r>
            <w:proofErr w:type="gramEnd"/>
            <w:r w:rsidR="00B915C2" w:rsidRPr="005046FE">
              <w:rPr>
                <w:rFonts w:cs="Fanan" w:hint="cs"/>
                <w:sz w:val="32"/>
                <w:szCs w:val="32"/>
                <w:rtl/>
              </w:rPr>
              <w:t xml:space="preserve"> البرهان الغير مباشر لإثبات العبارة التالية فإن التناقض مع المعطيات الذي نتوصل إليه هو :</w:t>
            </w:r>
          </w:p>
          <w:p w14:paraId="1DB696D1" w14:textId="24126933" w:rsidR="00B915C2" w:rsidRPr="00B915C2" w:rsidRDefault="006937C7" w:rsidP="004B34C2">
            <w:pPr>
              <w:rPr>
                <w:rFonts w:cs="Fanan"/>
                <w:b/>
                <w:bCs/>
                <w:sz w:val="28"/>
                <w:szCs w:val="28"/>
                <w:rtl/>
              </w:rPr>
            </w:pPr>
            <w:r>
              <w:rPr>
                <w:rFonts w:cs="Fanan" w:hint="cs"/>
                <w:b/>
                <w:bCs/>
                <w:sz w:val="28"/>
                <w:szCs w:val="28"/>
                <w:rtl/>
              </w:rPr>
              <w:t xml:space="preserve">      "  </w:t>
            </w:r>
            <w:r w:rsidRPr="006937C7">
              <w:rPr>
                <w:rFonts w:cs="Fanan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46965CEC" wp14:editId="49E51E86">
                  <wp:extent cx="2390457" cy="230877"/>
                  <wp:effectExtent l="0" t="0" r="0" b="0"/>
                  <wp:docPr id="20" name="صورة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6838" cy="241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Fanan" w:hint="cs"/>
                <w:b/>
                <w:bCs/>
                <w:sz w:val="28"/>
                <w:szCs w:val="28"/>
                <w:rtl/>
              </w:rPr>
              <w:t xml:space="preserve"> "</w:t>
            </w:r>
          </w:p>
        </w:tc>
      </w:tr>
      <w:tr w:rsidR="00DD7BC2" w:rsidRPr="001B3F8F" w14:paraId="36D1A65D" w14:textId="77777777" w:rsidTr="004B34C2">
        <w:tc>
          <w:tcPr>
            <w:tcW w:w="2477" w:type="dxa"/>
            <w:vAlign w:val="center"/>
          </w:tcPr>
          <w:p w14:paraId="0DDAD921" w14:textId="1147454C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lastRenderedPageBreak/>
              <w:t xml:space="preserve">أ) </w:t>
            </w:r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-2x-6≥12</m:t>
              </m:r>
            </m:oMath>
          </w:p>
        </w:tc>
        <w:tc>
          <w:tcPr>
            <w:tcW w:w="2757" w:type="dxa"/>
            <w:vAlign w:val="center"/>
          </w:tcPr>
          <w:p w14:paraId="1FC874A0" w14:textId="5C759C20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</w:t>
            </w:r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-2x-6≤12</m:t>
              </m:r>
            </m:oMath>
          </w:p>
        </w:tc>
        <w:tc>
          <w:tcPr>
            <w:tcW w:w="2757" w:type="dxa"/>
            <w:vAlign w:val="center"/>
          </w:tcPr>
          <w:p w14:paraId="682ECE7D" w14:textId="30F9458F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</w:t>
            </w:r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1947CA"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x≤-9</m:t>
              </m:r>
            </m:oMath>
          </w:p>
        </w:tc>
        <w:tc>
          <w:tcPr>
            <w:tcW w:w="2757" w:type="dxa"/>
            <w:vAlign w:val="center"/>
          </w:tcPr>
          <w:p w14:paraId="66B487FB" w14:textId="084CD1A1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</w:t>
            </w:r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1947CA"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x≥-9</m:t>
              </m:r>
            </m:oMath>
          </w:p>
        </w:tc>
      </w:tr>
      <w:tr w:rsidR="004B34C2" w:rsidRPr="004B34C2" w14:paraId="37CAC42E" w14:textId="77777777" w:rsidTr="004B34C2">
        <w:tc>
          <w:tcPr>
            <w:tcW w:w="10748" w:type="dxa"/>
            <w:gridSpan w:val="4"/>
            <w:vAlign w:val="center"/>
          </w:tcPr>
          <w:p w14:paraId="4397F625" w14:textId="10A734DD" w:rsidR="004B34C2" w:rsidRPr="006937C7" w:rsidRDefault="000614FB" w:rsidP="004B34C2">
            <w:pPr>
              <w:rPr>
                <w:rFonts w:cs="Fanan"/>
                <w:sz w:val="28"/>
                <w:szCs w:val="28"/>
                <w:rtl/>
              </w:rPr>
            </w:pPr>
            <w:r w:rsidRPr="000614FB">
              <w:rPr>
                <w:rFonts w:cs="Traditional Arabic" w:hint="cs"/>
                <w:bCs/>
                <w:sz w:val="24"/>
                <w:szCs w:val="24"/>
                <w:rtl/>
              </w:rPr>
              <w:t>10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6937C7">
              <w:rPr>
                <w:rFonts w:cs="Fanan" w:hint="cs"/>
                <w:sz w:val="28"/>
                <w:szCs w:val="28"/>
                <w:rtl/>
              </w:rPr>
              <w:t xml:space="preserve">  </w:t>
            </w:r>
            <w:r w:rsidR="006937C7" w:rsidRPr="005046FE">
              <w:rPr>
                <w:rFonts w:cs="Fanan" w:hint="cs"/>
                <w:sz w:val="32"/>
                <w:szCs w:val="32"/>
                <w:rtl/>
              </w:rPr>
              <w:t>إذا</w:t>
            </w:r>
            <w:proofErr w:type="gramEnd"/>
            <w:r w:rsidR="006937C7" w:rsidRPr="005046FE">
              <w:rPr>
                <w:rFonts w:cs="Fanan" w:hint="cs"/>
                <w:sz w:val="32"/>
                <w:szCs w:val="32"/>
                <w:rtl/>
              </w:rPr>
              <w:t xml:space="preserve"> كانت حديقة مثلثة الشكل محاطة بأسوار فإن القياسات التي تصلح أن تكون أطوالا لتلك الأسوار هي :</w:t>
            </w:r>
          </w:p>
        </w:tc>
      </w:tr>
      <w:tr w:rsidR="00DD7BC2" w:rsidRPr="001B3F8F" w14:paraId="417D2B6E" w14:textId="77777777" w:rsidTr="004B34C2">
        <w:tc>
          <w:tcPr>
            <w:tcW w:w="2477" w:type="dxa"/>
            <w:vAlign w:val="center"/>
          </w:tcPr>
          <w:p w14:paraId="78D4F146" w14:textId="1DD41448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</w:t>
            </w:r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 w:rsidR="00D31D09"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1m,2m,3m</m:t>
              </m:r>
            </m:oMath>
          </w:p>
        </w:tc>
        <w:tc>
          <w:tcPr>
            <w:tcW w:w="2757" w:type="dxa"/>
            <w:vAlign w:val="center"/>
          </w:tcPr>
          <w:p w14:paraId="1C38FF18" w14:textId="67FDAF34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</w:t>
            </w:r>
            <w:r w:rsidR="001947CA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1947CA">
              <w:rPr>
                <w:rFonts w:cs="Fanan" w:hint="cs"/>
                <w:sz w:val="32"/>
                <w:szCs w:val="32"/>
                <w:rtl/>
              </w:rPr>
              <w:t xml:space="preserve">  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3m,5m,7m</m:t>
              </m:r>
            </m:oMath>
          </w:p>
        </w:tc>
        <w:tc>
          <w:tcPr>
            <w:tcW w:w="2757" w:type="dxa"/>
            <w:vAlign w:val="center"/>
          </w:tcPr>
          <w:p w14:paraId="519F0E84" w14:textId="61F7C4BD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</w:t>
            </w:r>
            <w:r w:rsidR="00D31D09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D31D09">
              <w:rPr>
                <w:rFonts w:cs="Fanan" w:hint="cs"/>
                <w:sz w:val="32"/>
                <w:szCs w:val="32"/>
                <w:rtl/>
              </w:rPr>
              <w:t xml:space="preserve">  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5m,5m,10m</m:t>
              </m:r>
            </m:oMath>
          </w:p>
        </w:tc>
        <w:tc>
          <w:tcPr>
            <w:tcW w:w="2757" w:type="dxa"/>
            <w:vAlign w:val="center"/>
          </w:tcPr>
          <w:p w14:paraId="5DFCACC7" w14:textId="46451521" w:rsidR="00DD7BC2" w:rsidRPr="001B3F8F" w:rsidRDefault="00DD7BC2" w:rsidP="00DD7BC2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</w:t>
            </w:r>
            <w:r w:rsidR="00D31D09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D31D09">
              <w:rPr>
                <w:rFonts w:cs="Fanan" w:hint="cs"/>
                <w:sz w:val="32"/>
                <w:szCs w:val="32"/>
                <w:rtl/>
              </w:rPr>
              <w:t xml:space="preserve">    </w:t>
            </w:r>
            <m:oMath>
              <m:r>
                <w:rPr>
                  <w:rFonts w:ascii="Cambria Math" w:hAnsi="Cambria Math" w:cs="Fanan"/>
                  <w:sz w:val="24"/>
                  <w:szCs w:val="24"/>
                </w:rPr>
                <m:t>2m,2m,5m</m:t>
              </m:r>
            </m:oMath>
          </w:p>
        </w:tc>
      </w:tr>
    </w:tbl>
    <w:p w14:paraId="3E649AA0" w14:textId="6396AE6A" w:rsidR="00F405FB" w:rsidRDefault="00F405FB" w:rsidP="00057469">
      <w:pPr>
        <w:rPr>
          <w:rFonts w:cs="Fanan"/>
          <w:b/>
          <w:bCs/>
          <w:sz w:val="32"/>
          <w:szCs w:val="32"/>
          <w:rtl/>
        </w:rPr>
      </w:pPr>
    </w:p>
    <w:p w14:paraId="24FB03CB" w14:textId="755CB488" w:rsidR="00197B4F" w:rsidRPr="007523C9" w:rsidRDefault="00197B4F" w:rsidP="00057469">
      <w:pPr>
        <w:rPr>
          <w:rFonts w:cs="Fanan"/>
          <w:b/>
          <w:bCs/>
          <w:sz w:val="20"/>
          <w:szCs w:val="20"/>
          <w:rtl/>
        </w:rPr>
      </w:pPr>
      <w:r w:rsidRPr="007523C9">
        <w:rPr>
          <w:rFonts w:cs="Fanan" w:hint="cs"/>
          <w:b/>
          <w:bCs/>
          <w:sz w:val="20"/>
          <w:szCs w:val="20"/>
          <w:rtl/>
        </w:rPr>
        <w:t xml:space="preserve"> </w:t>
      </w:r>
    </w:p>
    <w:tbl>
      <w:tblPr>
        <w:tblStyle w:val="TableGrid"/>
        <w:bidiVisual/>
        <w:tblW w:w="0" w:type="auto"/>
        <w:tblInd w:w="27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477"/>
        <w:gridCol w:w="2757"/>
        <w:gridCol w:w="2757"/>
        <w:gridCol w:w="2757"/>
      </w:tblGrid>
      <w:tr w:rsidR="00197B4F" w:rsidRPr="004B34C2" w14:paraId="7C2D772C" w14:textId="77777777" w:rsidTr="00DE7228">
        <w:tc>
          <w:tcPr>
            <w:tcW w:w="10748" w:type="dxa"/>
            <w:gridSpan w:val="4"/>
            <w:vAlign w:val="center"/>
          </w:tcPr>
          <w:p w14:paraId="293F4B03" w14:textId="74EC1890" w:rsidR="00197B4F" w:rsidRPr="005749B2" w:rsidRDefault="00197B4F" w:rsidP="00DE7228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0614FB"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r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>في</w:t>
            </w:r>
            <w:proofErr w:type="gramEnd"/>
            <w:r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شكل المجاور قي</w:t>
            </w:r>
            <w:r w:rsidR="005749B2">
              <w:rPr>
                <w:rFonts w:ascii="Traditional Arabic" w:hAnsi="Traditional Arabic" w:cs="Fanan" w:hint="cs"/>
                <w:sz w:val="32"/>
                <w:szCs w:val="32"/>
                <w:rtl/>
              </w:rPr>
              <w:t>اس</w:t>
            </w:r>
            <w:r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FG</m:t>
              </m:r>
            </m:oMath>
            <w:r w:rsidR="00241A94"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 xml:space="preserve"> </w:t>
            </w:r>
            <w:r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>تساوي</w:t>
            </w:r>
            <w:r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:</w:t>
            </w:r>
            <w:r w:rsidRPr="004C6873">
              <w:rPr>
                <w:rFonts w:ascii="Traditional Arabic" w:hAnsi="Traditional Arabic" w:cs="Fanan" w:hint="cs"/>
                <w:rtl/>
              </w:rPr>
              <w:t xml:space="preserve"> </w:t>
            </w:r>
            <w:r w:rsidRPr="004C6873">
              <w:rPr>
                <w:rFonts w:ascii="Traditional Arabic" w:hAnsi="Traditional Arabic" w:cs="Fanan" w:hint="cs"/>
              </w:rPr>
              <w:t xml:space="preserve"> </w:t>
            </w:r>
            <w:r w:rsidR="00466714">
              <w:rPr>
                <w:rFonts w:ascii="Traditional Arabic" w:hAnsi="Traditional Arabic" w:cs="Fanan" w:hint="cs"/>
                <w:noProof/>
              </w:rPr>
              <w:drawing>
                <wp:inline distT="0" distB="0" distL="0" distR="0" wp14:anchorId="3238084C" wp14:editId="6E10C7F6">
                  <wp:extent cx="1738240" cy="1118214"/>
                  <wp:effectExtent l="0" t="0" r="0" b="6350"/>
                  <wp:docPr id="29" name="صورة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879" cy="1139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3D55" w:rsidRPr="001B3F8F" w14:paraId="6AF99D59" w14:textId="77777777" w:rsidTr="00DE7228">
        <w:tc>
          <w:tcPr>
            <w:tcW w:w="2477" w:type="dxa"/>
            <w:vAlign w:val="center"/>
          </w:tcPr>
          <w:p w14:paraId="7741BEF4" w14:textId="5A8CBFC2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 </w:t>
            </w:r>
            <w:proofErr w:type="gramEnd"/>
            <w:r w:rsidR="0087588E">
              <w:rPr>
                <w:rFonts w:ascii="Arial Rounded MT Bold" w:hAnsi="Arial Rounded MT Bold" w:cs="Fanan"/>
                <w:sz w:val="28"/>
                <w:szCs w:val="28"/>
              </w:rPr>
              <w:t>28</w:t>
            </w:r>
          </w:p>
        </w:tc>
        <w:tc>
          <w:tcPr>
            <w:tcW w:w="2757" w:type="dxa"/>
            <w:vAlign w:val="center"/>
          </w:tcPr>
          <w:p w14:paraId="30478D1B" w14:textId="3499A6CB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 </w:t>
            </w:r>
            <w:proofErr w:type="gramEnd"/>
            <w:r w:rsidR="0087588E">
              <w:rPr>
                <w:rFonts w:ascii="Arial Rounded MT Bold" w:hAnsi="Arial Rounded MT Bold" w:cs="Fanan"/>
                <w:sz w:val="28"/>
                <w:szCs w:val="28"/>
              </w:rPr>
              <w:t>23</w:t>
            </w:r>
          </w:p>
        </w:tc>
        <w:tc>
          <w:tcPr>
            <w:tcW w:w="2757" w:type="dxa"/>
            <w:vAlign w:val="center"/>
          </w:tcPr>
          <w:p w14:paraId="43FCFF07" w14:textId="63F3ECAD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 w:rsidR="002816DC">
              <w:rPr>
                <w:rFonts w:ascii="Arial Rounded MT Bold" w:hAnsi="Arial Rounded MT Bold" w:cs="Fanan"/>
                <w:sz w:val="28"/>
                <w:szCs w:val="28"/>
              </w:rPr>
              <w:t>13</w:t>
            </w:r>
          </w:p>
        </w:tc>
        <w:tc>
          <w:tcPr>
            <w:tcW w:w="2757" w:type="dxa"/>
            <w:vAlign w:val="center"/>
          </w:tcPr>
          <w:p w14:paraId="5BD08E8D" w14:textId="5F3BB645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 w:rsidR="002816DC">
              <w:rPr>
                <w:rFonts w:ascii="Arial Rounded MT Bold" w:hAnsi="Arial Rounded MT Bold" w:cs="Fanan"/>
                <w:sz w:val="28"/>
                <w:szCs w:val="28"/>
              </w:rPr>
              <w:t>9</w:t>
            </w:r>
          </w:p>
        </w:tc>
      </w:tr>
      <w:tr w:rsidR="00197B4F" w:rsidRPr="004B34C2" w14:paraId="43EC18A8" w14:textId="77777777" w:rsidTr="00DE7228">
        <w:tc>
          <w:tcPr>
            <w:tcW w:w="10748" w:type="dxa"/>
            <w:gridSpan w:val="4"/>
            <w:vAlign w:val="center"/>
          </w:tcPr>
          <w:p w14:paraId="05164F47" w14:textId="1D32176C" w:rsidR="00197B4F" w:rsidRPr="004B34C2" w:rsidRDefault="005749B2" w:rsidP="00DE7228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0614FB"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r>
              <w:rPr>
                <w:rFonts w:cs="Traditional Arabic" w:hint="cs"/>
                <w:bCs/>
                <w:sz w:val="24"/>
                <w:szCs w:val="24"/>
                <w:rtl/>
              </w:rPr>
              <w:t>2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197B4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3D3855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>في</w:t>
            </w:r>
            <w:proofErr w:type="gramEnd"/>
            <w:r w:rsidR="003D3855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الشكل المجاور يمثل المستقيم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L</m:t>
              </m:r>
            </m:oMath>
            <w:r w:rsidR="003D3855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</w:t>
            </w:r>
            <w:r w:rsidR="00B82AFA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</w:t>
            </w:r>
            <w:r w:rsidR="003D3855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>في</w:t>
            </w:r>
            <w:r w:rsidR="00B82AFA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 </w:t>
            </w:r>
            <w:r w:rsidR="003D3855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 w:cs="Fanan"/>
                  <w:sz w:val="36"/>
                  <w:szCs w:val="36"/>
                </w:rPr>
                <m:t>∆XYZ</m:t>
              </m:r>
            </m:oMath>
            <w:r w:rsidR="00197B4F" w:rsidRPr="004C6873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</w:t>
            </w:r>
            <w:r w:rsidR="00B82AFA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</w:t>
            </w:r>
            <w:r w:rsidR="00197B4F" w:rsidRPr="004C6873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>:</w:t>
            </w:r>
            <w:r w:rsidR="00FE3D55">
              <w:rPr>
                <w:rFonts w:cs="Fanan" w:hint="cs"/>
                <w:b/>
                <w:bCs/>
                <w:sz w:val="40"/>
                <w:szCs w:val="40"/>
              </w:rPr>
              <w:t xml:space="preserve"> </w:t>
            </w:r>
            <w:r w:rsidR="00FE3D55">
              <w:rPr>
                <w:rFonts w:cs="Fanan" w:hint="cs"/>
                <w:b/>
                <w:bCs/>
                <w:noProof/>
                <w:sz w:val="40"/>
                <w:szCs w:val="40"/>
              </w:rPr>
              <w:drawing>
                <wp:inline distT="0" distB="0" distL="0" distR="0" wp14:anchorId="07193FDE" wp14:editId="54ED678B">
                  <wp:extent cx="1302702" cy="755088"/>
                  <wp:effectExtent l="0" t="0" r="0" b="6985"/>
                  <wp:docPr id="30" name="صورة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0179" cy="776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588E" w:rsidRPr="001B3F8F" w14:paraId="630450EB" w14:textId="77777777" w:rsidTr="00DE7228">
        <w:tc>
          <w:tcPr>
            <w:tcW w:w="2477" w:type="dxa"/>
            <w:vAlign w:val="center"/>
          </w:tcPr>
          <w:p w14:paraId="537AB1E8" w14:textId="56441DB8" w:rsidR="0087588E" w:rsidRPr="001B3F8F" w:rsidRDefault="0087588E" w:rsidP="0087588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DD1F69">
              <w:rPr>
                <w:rFonts w:cs="Fanan" w:hint="cs"/>
                <w:sz w:val="32"/>
                <w:szCs w:val="32"/>
                <w:rtl/>
              </w:rPr>
              <w:t xml:space="preserve">أ)   </w:t>
            </w:r>
            <w:proofErr w:type="gramEnd"/>
            <w:r w:rsidRPr="00DD1F69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cs="Fanan" w:hint="cs"/>
                <w:sz w:val="32"/>
                <w:szCs w:val="32"/>
                <w:rtl/>
              </w:rPr>
              <w:t>عمود منصف</w:t>
            </w:r>
          </w:p>
        </w:tc>
        <w:tc>
          <w:tcPr>
            <w:tcW w:w="2757" w:type="dxa"/>
            <w:vAlign w:val="center"/>
          </w:tcPr>
          <w:p w14:paraId="2507F90F" w14:textId="2E515427" w:rsidR="0087588E" w:rsidRPr="001B3F8F" w:rsidRDefault="0087588E" w:rsidP="0087588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DD1F69">
              <w:rPr>
                <w:rFonts w:cs="Fanan" w:hint="cs"/>
                <w:sz w:val="32"/>
                <w:szCs w:val="32"/>
                <w:rtl/>
              </w:rPr>
              <w:t xml:space="preserve">ب)   </w:t>
            </w:r>
            <w:proofErr w:type="gramEnd"/>
            <w:r w:rsidRPr="00DD1F69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cs="Fanan" w:hint="cs"/>
                <w:sz w:val="32"/>
                <w:szCs w:val="32"/>
                <w:rtl/>
              </w:rPr>
              <w:t>ارتفاع المثلث</w:t>
            </w:r>
          </w:p>
        </w:tc>
        <w:tc>
          <w:tcPr>
            <w:tcW w:w="2757" w:type="dxa"/>
            <w:vAlign w:val="center"/>
          </w:tcPr>
          <w:p w14:paraId="3DEA7DE1" w14:textId="7D2676D6" w:rsidR="0087588E" w:rsidRPr="001B3F8F" w:rsidRDefault="0087588E" w:rsidP="0087588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DD1F69"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 w:rsidRPr="00DD1F69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cs="Fanan" w:hint="cs"/>
                <w:sz w:val="32"/>
                <w:szCs w:val="32"/>
                <w:rtl/>
              </w:rPr>
              <w:t>منصف الزاوية</w:t>
            </w:r>
          </w:p>
        </w:tc>
        <w:tc>
          <w:tcPr>
            <w:tcW w:w="2757" w:type="dxa"/>
            <w:vAlign w:val="center"/>
          </w:tcPr>
          <w:p w14:paraId="67EBFAE0" w14:textId="090F6C74" w:rsidR="0087588E" w:rsidRPr="001B3F8F" w:rsidRDefault="0087588E" w:rsidP="0087588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 w:rsidRPr="00DD1F69"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 w:rsidRPr="00DD1F69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cs="Fanan" w:hint="cs"/>
                <w:sz w:val="32"/>
                <w:szCs w:val="32"/>
                <w:rtl/>
              </w:rPr>
              <w:t>القطعة المتوسطة</w:t>
            </w:r>
          </w:p>
        </w:tc>
      </w:tr>
      <w:tr w:rsidR="00197B4F" w:rsidRPr="004B34C2" w14:paraId="3EBA014D" w14:textId="77777777" w:rsidTr="00DE7228">
        <w:tc>
          <w:tcPr>
            <w:tcW w:w="10748" w:type="dxa"/>
            <w:gridSpan w:val="4"/>
            <w:vAlign w:val="center"/>
          </w:tcPr>
          <w:p w14:paraId="37A136A4" w14:textId="3D3C325A" w:rsidR="00197B4F" w:rsidRPr="00B915C2" w:rsidRDefault="005749B2" w:rsidP="00DE7228">
            <w:pPr>
              <w:rPr>
                <w:rFonts w:ascii="Traditional Arabic" w:hAnsi="Traditional Arabic" w:cs="Fanan"/>
                <w:sz w:val="28"/>
                <w:szCs w:val="28"/>
                <w:rtl/>
              </w:rPr>
            </w:pPr>
            <w:r w:rsidRPr="000614FB"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r>
              <w:rPr>
                <w:rFonts w:cs="Traditional Arabic" w:hint="cs"/>
                <w:bCs/>
                <w:sz w:val="24"/>
                <w:szCs w:val="24"/>
                <w:rtl/>
              </w:rPr>
              <w:t>3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197B4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FE3D55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>في</w:t>
            </w:r>
            <w:proofErr w:type="gramEnd"/>
            <w:r w:rsidR="00FE3D55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شكل المجاور قي</w:t>
            </w:r>
            <w:r w:rsidR="00FE3D55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س   </w:t>
            </w:r>
            <m:oMath>
              <m:r>
                <m:rPr>
                  <m:sty m:val="b"/>
                </m:rPr>
                <w:rPr>
                  <w:rFonts w:ascii="Cambria Math" w:hAnsi="Cambria Math" w:cs="Fanan"/>
                  <w:sz w:val="32"/>
                  <w:szCs w:val="32"/>
                </w:rPr>
                <m:t>∠</m:t>
              </m:r>
              <m:r>
                <m:rPr>
                  <m:sty m:val="bi"/>
                </m:rPr>
                <w:rPr>
                  <w:rFonts w:ascii="Cambria Math" w:hAnsi="Cambria Math" w:cs="Fanan"/>
                  <w:sz w:val="32"/>
                  <w:szCs w:val="32"/>
                </w:rPr>
                <m:t>YBF</m:t>
              </m:r>
            </m:oMath>
            <w:r w:rsidR="00FE3D55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</w:t>
            </w:r>
            <w:r w:rsidR="00FE3D55"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>تساوي</w:t>
            </w:r>
            <w:r w:rsidR="00197B4F" w:rsidRPr="00B915C2">
              <w:rPr>
                <w:rFonts w:ascii="Traditional Arabic" w:hAnsi="Traditional Arabic" w:cs="Fanan" w:hint="cs"/>
                <w:sz w:val="28"/>
                <w:szCs w:val="28"/>
                <w:rtl/>
              </w:rPr>
              <w:t xml:space="preserve"> :</w:t>
            </w:r>
            <w:r w:rsidR="00197B4F">
              <w:rPr>
                <w:rFonts w:ascii="Traditional Arabic" w:hAnsi="Traditional Arabic" w:cs="Fanan"/>
                <w:b/>
                <w:bCs/>
                <w:sz w:val="28"/>
                <w:szCs w:val="28"/>
              </w:rPr>
              <w:t xml:space="preserve"> </w:t>
            </w:r>
            <w:r w:rsidR="00FE3D55">
              <w:rPr>
                <w:rFonts w:ascii="Traditional Arabic" w:hAnsi="Traditional Arabic" w:cs="Fanan" w:hint="cs"/>
                <w:noProof/>
                <w:sz w:val="28"/>
                <w:szCs w:val="28"/>
              </w:rPr>
              <w:drawing>
                <wp:inline distT="0" distB="0" distL="0" distR="0" wp14:anchorId="471BED3C" wp14:editId="278EDB7E">
                  <wp:extent cx="1619250" cy="979868"/>
                  <wp:effectExtent l="0" t="0" r="0" b="0"/>
                  <wp:docPr id="31" name="صورة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7123" cy="984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588E" w:rsidRPr="001B3F8F" w14:paraId="517F9EE8" w14:textId="77777777" w:rsidTr="00DE7228">
        <w:tc>
          <w:tcPr>
            <w:tcW w:w="2477" w:type="dxa"/>
            <w:vAlign w:val="center"/>
          </w:tcPr>
          <w:p w14:paraId="00D0CB02" w14:textId="215A751B" w:rsidR="0087588E" w:rsidRPr="001B3F8F" w:rsidRDefault="0087588E" w:rsidP="0087588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</w:t>
            </w:r>
            <w:r>
              <w:rPr>
                <w:rFonts w:hint="cs"/>
                <w:rtl/>
              </w:rPr>
              <w:t xml:space="preserve"> </w:t>
            </w:r>
            <w:proofErr w:type="gramEnd"/>
            <w:r>
              <w:rPr>
                <w:rFonts w:hint="cs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9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6508ABA5" w14:textId="3D1E6C56" w:rsidR="0087588E" w:rsidRPr="001B3F8F" w:rsidRDefault="0087588E" w:rsidP="0087588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</w:t>
            </w:r>
            <w:r>
              <w:rPr>
                <w:rFonts w:hint="cs"/>
                <w:rtl/>
              </w:rPr>
              <w:t xml:space="preserve">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18ADC152" w14:textId="4C68B12A" w:rsidR="0087588E" w:rsidRPr="001B3F8F" w:rsidRDefault="0087588E" w:rsidP="0087588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3.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5CDE26B4" w14:textId="411D1D47" w:rsidR="0087588E" w:rsidRPr="001B3F8F" w:rsidRDefault="0087588E" w:rsidP="0087588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</w:tr>
      <w:tr w:rsidR="00197B4F" w:rsidRPr="004B34C2" w14:paraId="2490E097" w14:textId="77777777" w:rsidTr="00DE7228">
        <w:tc>
          <w:tcPr>
            <w:tcW w:w="10748" w:type="dxa"/>
            <w:gridSpan w:val="4"/>
            <w:vAlign w:val="center"/>
          </w:tcPr>
          <w:p w14:paraId="28000A1E" w14:textId="369D97C8" w:rsidR="00197B4F" w:rsidRPr="004B34C2" w:rsidRDefault="005749B2" w:rsidP="00DE7228">
            <w:pPr>
              <w:rPr>
                <w:rFonts w:cs="Fanan"/>
                <w:b/>
                <w:bCs/>
                <w:sz w:val="40"/>
                <w:szCs w:val="40"/>
              </w:rPr>
            </w:pPr>
            <w:r w:rsidRPr="000614FB"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r>
              <w:rPr>
                <w:rFonts w:cs="Traditional Arabic" w:hint="cs"/>
                <w:bCs/>
                <w:sz w:val="24"/>
                <w:szCs w:val="24"/>
                <w:rtl/>
              </w:rPr>
              <w:t>4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197B4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D31818">
              <w:rPr>
                <w:rFonts w:ascii="Traditional Arabic" w:hAnsi="Traditional Arabic" w:cs="Fanan" w:hint="cs"/>
                <w:sz w:val="32"/>
                <w:szCs w:val="32"/>
                <w:rtl/>
              </w:rPr>
              <w:t>النظرية</w:t>
            </w:r>
            <w:proofErr w:type="gramEnd"/>
            <w:r w:rsidR="00D31818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تي تقارن بين أضلاع المثلث نفسه هي</w:t>
            </w:r>
            <w:r w:rsidR="00197B4F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:</w:t>
            </w:r>
            <w:r w:rsidR="00197B4F" w:rsidRPr="004C6873">
              <w:rPr>
                <w:rFonts w:cs="Fanan"/>
                <w:b/>
                <w:bCs/>
              </w:rPr>
              <w:t xml:space="preserve">  </w:t>
            </w:r>
          </w:p>
        </w:tc>
      </w:tr>
      <w:tr w:rsidR="00197B4F" w:rsidRPr="001B3F8F" w14:paraId="65C3C2A1" w14:textId="77777777" w:rsidTr="00DE7228">
        <w:tc>
          <w:tcPr>
            <w:tcW w:w="2477" w:type="dxa"/>
            <w:vAlign w:val="center"/>
          </w:tcPr>
          <w:p w14:paraId="6504C377" w14:textId="41909D19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 </w:t>
            </w:r>
            <w:proofErr w:type="gramEnd"/>
            <w:r w:rsidR="00D31818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 w:rsidR="00D31818" w:rsidRPr="00133453">
              <w:rPr>
                <w:rFonts w:cs="Fanan" w:hint="cs"/>
                <w:sz w:val="28"/>
                <w:szCs w:val="28"/>
                <w:rtl/>
              </w:rPr>
              <w:t>متباينة المثلث</w:t>
            </w:r>
          </w:p>
        </w:tc>
        <w:tc>
          <w:tcPr>
            <w:tcW w:w="2757" w:type="dxa"/>
            <w:vAlign w:val="center"/>
          </w:tcPr>
          <w:p w14:paraId="02CB986E" w14:textId="2971135C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</w:t>
            </w:r>
            <w:r w:rsidR="00D31818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D31818">
              <w:rPr>
                <w:rFonts w:cs="Fanan" w:hint="cs"/>
                <w:sz w:val="32"/>
                <w:szCs w:val="32"/>
                <w:rtl/>
              </w:rPr>
              <w:t xml:space="preserve">   </w:t>
            </w:r>
            <w:r w:rsidR="00D31818" w:rsidRPr="00133453">
              <w:rPr>
                <w:rFonts w:cs="Fanan" w:hint="cs"/>
                <w:sz w:val="28"/>
                <w:szCs w:val="28"/>
                <w:rtl/>
              </w:rPr>
              <w:t>متباينة</w:t>
            </w:r>
            <w:r w:rsidRPr="00133453">
              <w:rPr>
                <w:rFonts w:cs="Fanan" w:hint="cs"/>
                <w:sz w:val="28"/>
                <w:szCs w:val="28"/>
                <w:rtl/>
              </w:rPr>
              <w:t xml:space="preserve"> </w:t>
            </w:r>
            <w:r w:rsidRPr="00F349FA">
              <w:rPr>
                <w:position w:val="-6"/>
              </w:rPr>
              <w:object w:dxaOrig="499" w:dyaOrig="279" w14:anchorId="1FFF7F0F">
                <v:shape id="_x0000_i1040" type="#_x0000_t75" style="width:25.5pt;height:14.25pt" o:ole="">
                  <v:imagedata r:id="rId25" o:title=""/>
                </v:shape>
                <o:OLEObject Type="Embed" ProgID="Equation.DSMT4" ShapeID="_x0000_i1040" DrawAspect="Content" ObjectID="_1738064748" r:id="rId49"/>
              </w:object>
            </w:r>
          </w:p>
        </w:tc>
        <w:tc>
          <w:tcPr>
            <w:tcW w:w="2757" w:type="dxa"/>
            <w:vAlign w:val="center"/>
          </w:tcPr>
          <w:p w14:paraId="57A37286" w14:textId="75FB9F3D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ج)</w:t>
            </w:r>
            <w:r w:rsidR="00D31818">
              <w:rPr>
                <w:rFonts w:cs="Fanan" w:hint="cs"/>
                <w:sz w:val="32"/>
                <w:szCs w:val="32"/>
                <w:rtl/>
              </w:rPr>
              <w:t xml:space="preserve">   </w:t>
            </w:r>
            <w:proofErr w:type="gramEnd"/>
            <w:r w:rsidR="00D31818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 w:rsidR="00D31818" w:rsidRPr="00133453">
              <w:rPr>
                <w:rFonts w:cs="Fanan" w:hint="cs"/>
                <w:sz w:val="28"/>
                <w:szCs w:val="28"/>
                <w:rtl/>
              </w:rPr>
              <w:t>عكس متباينة</w:t>
            </w:r>
            <w:r w:rsidRPr="00133453">
              <w:rPr>
                <w:rFonts w:cs="Fanan" w:hint="cs"/>
                <w:sz w:val="28"/>
                <w:szCs w:val="28"/>
                <w:rtl/>
              </w:rPr>
              <w:t xml:space="preserve"> </w:t>
            </w:r>
            <w:r w:rsidRPr="00F349FA">
              <w:rPr>
                <w:position w:val="-6"/>
              </w:rPr>
              <w:object w:dxaOrig="560" w:dyaOrig="279" w14:anchorId="27BA2E21">
                <v:shape id="_x0000_i1041" type="#_x0000_t75" style="width:28.5pt;height:14.25pt" o:ole="">
                  <v:imagedata r:id="rId27" o:title=""/>
                </v:shape>
                <o:OLEObject Type="Embed" ProgID="Equation.DSMT4" ShapeID="_x0000_i1041" DrawAspect="Content" ObjectID="_1738064749" r:id="rId50"/>
              </w:object>
            </w:r>
          </w:p>
        </w:tc>
        <w:tc>
          <w:tcPr>
            <w:tcW w:w="2757" w:type="dxa"/>
            <w:vAlign w:val="center"/>
          </w:tcPr>
          <w:p w14:paraId="346D7239" w14:textId="36F533F7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د)</w:t>
            </w:r>
            <w:r w:rsidR="00133453">
              <w:rPr>
                <w:rFonts w:cs="Fanan" w:hint="cs"/>
                <w:sz w:val="28"/>
                <w:szCs w:val="28"/>
                <w:rtl/>
              </w:rPr>
              <w:t xml:space="preserve">   </w:t>
            </w:r>
            <w:proofErr w:type="gramEnd"/>
            <w:r w:rsidR="00133453">
              <w:rPr>
                <w:rFonts w:cs="Fanan" w:hint="cs"/>
                <w:sz w:val="28"/>
                <w:szCs w:val="28"/>
                <w:rtl/>
              </w:rPr>
              <w:t xml:space="preserve">  </w:t>
            </w:r>
            <w:r w:rsidR="00D31818" w:rsidRPr="00133453">
              <w:rPr>
                <w:rFonts w:cs="Fanan" w:hint="cs"/>
                <w:sz w:val="28"/>
                <w:szCs w:val="28"/>
                <w:rtl/>
              </w:rPr>
              <w:t>متباينة الزاوية الخارجية</w:t>
            </w:r>
          </w:p>
        </w:tc>
      </w:tr>
      <w:tr w:rsidR="00197B4F" w:rsidRPr="004B34C2" w14:paraId="24C7502F" w14:textId="77777777" w:rsidTr="00DE7228">
        <w:tc>
          <w:tcPr>
            <w:tcW w:w="10748" w:type="dxa"/>
            <w:gridSpan w:val="4"/>
            <w:vAlign w:val="center"/>
          </w:tcPr>
          <w:p w14:paraId="220E9719" w14:textId="6FAC0389" w:rsidR="00197B4F" w:rsidRPr="004B34C2" w:rsidRDefault="005749B2" w:rsidP="00DE7228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0614FB"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r>
              <w:rPr>
                <w:rFonts w:cs="Traditional Arabic" w:hint="cs"/>
                <w:bCs/>
                <w:sz w:val="24"/>
                <w:szCs w:val="24"/>
                <w:rtl/>
              </w:rPr>
              <w:t>5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197B4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133453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>الاسم</w:t>
            </w:r>
            <w:proofErr w:type="gramEnd"/>
            <w:r w:rsidR="00133453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 xml:space="preserve"> الآخر للبرهان غير المباشر هو :</w:t>
            </w:r>
          </w:p>
        </w:tc>
      </w:tr>
      <w:tr w:rsidR="00197B4F" w:rsidRPr="001B3F8F" w14:paraId="3300EC1E" w14:textId="77777777" w:rsidTr="00DE7228">
        <w:tc>
          <w:tcPr>
            <w:tcW w:w="2477" w:type="dxa"/>
            <w:vAlign w:val="center"/>
          </w:tcPr>
          <w:p w14:paraId="0D5BD419" w14:textId="55CD9A9C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</w:t>
            </w:r>
            <w:r w:rsidR="00133453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133453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 w:rsidR="00133453" w:rsidRPr="00E738AB">
              <w:rPr>
                <w:rFonts w:cs="Fanan" w:hint="cs"/>
                <w:sz w:val="28"/>
                <w:szCs w:val="28"/>
                <w:rtl/>
              </w:rPr>
              <w:t>البرهان بالتناقض</w:t>
            </w:r>
            <w:r w:rsidRPr="00E738AB">
              <w:rPr>
                <w:rFonts w:cs="Fanan" w:hint="cs"/>
                <w:sz w:val="36"/>
                <w:szCs w:val="36"/>
                <w:rtl/>
              </w:rPr>
              <w:t xml:space="preserve"> </w:t>
            </w:r>
          </w:p>
        </w:tc>
        <w:tc>
          <w:tcPr>
            <w:tcW w:w="2757" w:type="dxa"/>
            <w:vAlign w:val="center"/>
          </w:tcPr>
          <w:p w14:paraId="16E47F54" w14:textId="5BF15EC5" w:rsidR="00197B4F" w:rsidRPr="00E738AB" w:rsidRDefault="00197B4F" w:rsidP="00DE7228">
            <w:pPr>
              <w:rPr>
                <w:rFonts w:cs="Fanan"/>
                <w:sz w:val="24"/>
                <w:szCs w:val="24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 </w:t>
            </w:r>
            <w:proofErr w:type="gramEnd"/>
            <w:r w:rsidR="00E738AB">
              <w:rPr>
                <w:rFonts w:cs="Fanan" w:hint="cs"/>
                <w:sz w:val="28"/>
                <w:szCs w:val="28"/>
                <w:rtl/>
              </w:rPr>
              <w:t xml:space="preserve"> </w:t>
            </w:r>
            <w:r w:rsidR="00E738AB" w:rsidRPr="00E738AB">
              <w:rPr>
                <w:rFonts w:cs="Fanan" w:hint="cs"/>
                <w:sz w:val="28"/>
                <w:szCs w:val="28"/>
                <w:rtl/>
              </w:rPr>
              <w:t>البرهان الاستنتاجي</w:t>
            </w:r>
          </w:p>
        </w:tc>
        <w:tc>
          <w:tcPr>
            <w:tcW w:w="2757" w:type="dxa"/>
            <w:vAlign w:val="center"/>
          </w:tcPr>
          <w:p w14:paraId="56F56E7D" w14:textId="0C0C27D1" w:rsidR="00197B4F" w:rsidRPr="00E738AB" w:rsidRDefault="00197B4F" w:rsidP="00DE7228">
            <w:pPr>
              <w:rPr>
                <w:rFonts w:cs="Fanan"/>
                <w:sz w:val="28"/>
                <w:szCs w:val="28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</w:t>
            </w:r>
            <w:r w:rsidR="00E738AB">
              <w:rPr>
                <w:rFonts w:cs="Fanan" w:hint="cs"/>
                <w:sz w:val="28"/>
                <w:szCs w:val="28"/>
                <w:rtl/>
              </w:rPr>
              <w:t>البرهان</w:t>
            </w:r>
            <w:proofErr w:type="gramEnd"/>
            <w:r w:rsidR="00E738AB">
              <w:rPr>
                <w:rFonts w:cs="Fanan" w:hint="cs"/>
                <w:sz w:val="28"/>
                <w:szCs w:val="28"/>
                <w:rtl/>
              </w:rPr>
              <w:t xml:space="preserve"> باستعمال المعكوس</w:t>
            </w:r>
          </w:p>
        </w:tc>
        <w:tc>
          <w:tcPr>
            <w:tcW w:w="2757" w:type="dxa"/>
            <w:vAlign w:val="center"/>
          </w:tcPr>
          <w:p w14:paraId="209C9B5C" w14:textId="38DB9BB6" w:rsidR="00197B4F" w:rsidRPr="00E738AB" w:rsidRDefault="00197B4F" w:rsidP="00DE7228">
            <w:pPr>
              <w:rPr>
                <w:rFonts w:cs="Fanan"/>
                <w:sz w:val="28"/>
                <w:szCs w:val="28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</w:t>
            </w:r>
            <w:r w:rsidR="00E738AB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 w:rsidR="00E738AB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 w:rsidR="00E738AB">
              <w:rPr>
                <w:rFonts w:cs="Fanan" w:hint="cs"/>
                <w:sz w:val="28"/>
                <w:szCs w:val="28"/>
                <w:rtl/>
              </w:rPr>
              <w:t>البرهان باستعمال العكس</w:t>
            </w:r>
          </w:p>
        </w:tc>
      </w:tr>
      <w:tr w:rsidR="00197B4F" w:rsidRPr="004B34C2" w14:paraId="50DD4F72" w14:textId="77777777" w:rsidTr="00DE7228">
        <w:tc>
          <w:tcPr>
            <w:tcW w:w="10748" w:type="dxa"/>
            <w:gridSpan w:val="4"/>
            <w:vAlign w:val="center"/>
          </w:tcPr>
          <w:p w14:paraId="456F109E" w14:textId="5F755334" w:rsidR="00197B4F" w:rsidRPr="000F2737" w:rsidRDefault="005749B2" w:rsidP="00DE7228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0614FB"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r>
              <w:rPr>
                <w:rFonts w:cs="Traditional Arabic" w:hint="cs"/>
                <w:bCs/>
                <w:sz w:val="24"/>
                <w:szCs w:val="24"/>
                <w:rtl/>
              </w:rPr>
              <w:t>6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197B4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0F2737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>في</w:t>
            </w:r>
            <w:proofErr w:type="gramEnd"/>
            <w:r w:rsidR="000F2737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شكل المجاور قي</w:t>
            </w:r>
            <w:r w:rsidR="000F2737">
              <w:rPr>
                <w:rFonts w:ascii="Traditional Arabic" w:hAnsi="Traditional Arabic" w:cs="Fanan" w:hint="cs"/>
                <w:sz w:val="32"/>
                <w:szCs w:val="32"/>
                <w:rtl/>
              </w:rPr>
              <w:t>اس</w:t>
            </w:r>
            <w:r w:rsidR="000F2737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AD</m:t>
              </m:r>
            </m:oMath>
            <w:r w:rsidR="00241A94"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 xml:space="preserve"> </w:t>
            </w:r>
            <w:r w:rsidR="000F2737"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>تساوي</w:t>
            </w:r>
            <w:r w:rsidR="000F2737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:</w:t>
            </w:r>
            <w:r w:rsidR="000F2737" w:rsidRPr="004C6873">
              <w:rPr>
                <w:rFonts w:ascii="Traditional Arabic" w:hAnsi="Traditional Arabic" w:cs="Fanan" w:hint="cs"/>
                <w:rtl/>
              </w:rPr>
              <w:t xml:space="preserve"> </w:t>
            </w:r>
            <w:r w:rsidR="000F2737" w:rsidRPr="004C6873">
              <w:rPr>
                <w:rFonts w:ascii="Traditional Arabic" w:hAnsi="Traditional Arabic" w:cs="Fanan" w:hint="cs"/>
              </w:rPr>
              <w:t xml:space="preserve"> </w:t>
            </w:r>
            <w:r w:rsidR="000F2737">
              <w:rPr>
                <w:rFonts w:cs="Fanan" w:hint="cs"/>
                <w:b/>
                <w:bCs/>
                <w:noProof/>
                <w:sz w:val="40"/>
                <w:szCs w:val="40"/>
              </w:rPr>
              <w:drawing>
                <wp:inline distT="0" distB="0" distL="0" distR="0" wp14:anchorId="60FE7BC2" wp14:editId="4C1DD1C4">
                  <wp:extent cx="1247140" cy="1511976"/>
                  <wp:effectExtent l="0" t="0" r="0" b="0"/>
                  <wp:docPr id="32" name="صورة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0048" cy="1527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2737" w:rsidRPr="00DD1F69" w14:paraId="25415636" w14:textId="77777777" w:rsidTr="00DE7228">
        <w:tc>
          <w:tcPr>
            <w:tcW w:w="2477" w:type="dxa"/>
            <w:vAlign w:val="center"/>
          </w:tcPr>
          <w:p w14:paraId="553D9E48" w14:textId="025991A6" w:rsidR="000F2737" w:rsidRPr="00DD1F69" w:rsidRDefault="000F2737" w:rsidP="000F2737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</w:t>
            </w:r>
            <w:r w:rsidR="0087588E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 w:rsidR="0087588E">
              <w:rPr>
                <w:rFonts w:ascii="Arial Rounded MT Bold" w:hAnsi="Arial Rounded MT Bold" w:cs="Fanan"/>
                <w:sz w:val="28"/>
                <w:szCs w:val="28"/>
              </w:rPr>
              <w:t>16</w:t>
            </w:r>
          </w:p>
        </w:tc>
        <w:tc>
          <w:tcPr>
            <w:tcW w:w="2757" w:type="dxa"/>
            <w:vAlign w:val="center"/>
          </w:tcPr>
          <w:p w14:paraId="37EE1024" w14:textId="7DB7A338" w:rsidR="000F2737" w:rsidRPr="00DD1F69" w:rsidRDefault="000F2737" w:rsidP="000F2737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</w:t>
            </w:r>
            <w:r w:rsidR="0087588E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 w:rsidR="0087588E">
              <w:rPr>
                <w:rFonts w:ascii="Arial Rounded MT Bold" w:hAnsi="Arial Rounded MT Bold" w:cs="Fanan"/>
                <w:sz w:val="28"/>
                <w:szCs w:val="28"/>
              </w:rPr>
              <w:t>8</w:t>
            </w:r>
          </w:p>
        </w:tc>
        <w:tc>
          <w:tcPr>
            <w:tcW w:w="2757" w:type="dxa"/>
            <w:vAlign w:val="center"/>
          </w:tcPr>
          <w:p w14:paraId="42EE02B4" w14:textId="1E45FAEA" w:rsidR="000F2737" w:rsidRPr="00DD1F69" w:rsidRDefault="000F2737" w:rsidP="000F2737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ج)</w:t>
            </w:r>
            <w:r w:rsidR="0087588E"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 w:rsidR="0087588E">
              <w:rPr>
                <w:rFonts w:ascii="Arial Rounded MT Bold" w:hAnsi="Arial Rounded MT Bold" w:cs="Fanan"/>
                <w:sz w:val="28"/>
                <w:szCs w:val="28"/>
              </w:rPr>
              <w:t>24</w:t>
            </w:r>
          </w:p>
        </w:tc>
        <w:tc>
          <w:tcPr>
            <w:tcW w:w="2757" w:type="dxa"/>
            <w:vAlign w:val="center"/>
          </w:tcPr>
          <w:p w14:paraId="3FEA9420" w14:textId="58F657E5" w:rsidR="000F2737" w:rsidRPr="00DD1F69" w:rsidRDefault="000F2737" w:rsidP="000F2737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>د)</w:t>
            </w:r>
            <w:r w:rsidR="0087588E">
              <w:rPr>
                <w:rFonts w:cs="Fanan" w:hint="cs"/>
                <w:sz w:val="32"/>
                <w:szCs w:val="32"/>
                <w:rtl/>
              </w:rPr>
              <w:t xml:space="preserve">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w:r w:rsidR="0087588E">
              <w:rPr>
                <w:rFonts w:ascii="Arial Rounded MT Bold" w:hAnsi="Arial Rounded MT Bold" w:cs="Fanan"/>
                <w:sz w:val="28"/>
                <w:szCs w:val="28"/>
              </w:rPr>
              <w:t>12</w:t>
            </w:r>
          </w:p>
        </w:tc>
      </w:tr>
      <w:tr w:rsidR="00197B4F" w:rsidRPr="004B34C2" w14:paraId="2F25E869" w14:textId="77777777" w:rsidTr="00DE7228">
        <w:tc>
          <w:tcPr>
            <w:tcW w:w="10748" w:type="dxa"/>
            <w:gridSpan w:val="4"/>
            <w:vAlign w:val="center"/>
          </w:tcPr>
          <w:p w14:paraId="56950D23" w14:textId="3DE9A958" w:rsidR="00197B4F" w:rsidRPr="00D81F57" w:rsidRDefault="005749B2" w:rsidP="00DE7228">
            <w:pPr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0614FB"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r>
              <w:rPr>
                <w:rFonts w:cs="Traditional Arabic" w:hint="cs"/>
                <w:bCs/>
                <w:sz w:val="24"/>
                <w:szCs w:val="24"/>
                <w:rtl/>
              </w:rPr>
              <w:t>7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197B4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0F2737">
              <w:rPr>
                <w:rFonts w:ascii="Tahoma" w:hAnsi="Tahoma" w:cs="Fanan" w:hint="cs"/>
                <w:sz w:val="32"/>
                <w:szCs w:val="32"/>
                <w:rtl/>
              </w:rPr>
              <w:t>مركز</w:t>
            </w:r>
            <w:proofErr w:type="gramEnd"/>
            <w:r w:rsidR="000F2737">
              <w:rPr>
                <w:rFonts w:ascii="Tahoma" w:hAnsi="Tahoma" w:cs="Fanan" w:hint="cs"/>
                <w:sz w:val="32"/>
                <w:szCs w:val="32"/>
                <w:rtl/>
              </w:rPr>
              <w:t xml:space="preserve"> المثلث الذي إحداثيات </w:t>
            </w:r>
            <w:r w:rsidR="00D81F57">
              <w:rPr>
                <w:rFonts w:ascii="Tahoma" w:hAnsi="Tahoma" w:cs="Fanan" w:hint="cs"/>
                <w:sz w:val="32"/>
                <w:szCs w:val="32"/>
                <w:rtl/>
              </w:rPr>
              <w:t>رؤوسه</w:t>
            </w:r>
            <w:r w:rsidR="000F2737">
              <w:rPr>
                <w:rFonts w:ascii="Tahoma" w:hAnsi="Tahoma" w:cs="Fanan" w:hint="cs"/>
                <w:sz w:val="32"/>
                <w:szCs w:val="32"/>
                <w:rtl/>
              </w:rPr>
              <w:t xml:space="preserve"> في المستوى الإحداثي "</w:t>
            </w:r>
            <w:r w:rsidR="000F2737" w:rsidRPr="00D81F57">
              <w:rPr>
                <w:rFonts w:ascii="Tahoma" w:hAnsi="Tahoma" w:cs="Fanan" w:hint="cs"/>
                <w:b/>
                <w:bCs/>
                <w:sz w:val="40"/>
                <w:szCs w:val="40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Fanan"/>
                      <w:sz w:val="28"/>
                      <w:szCs w:val="28"/>
                    </w:rPr>
                    <m:t>3,6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Fanan"/>
                  <w:sz w:val="28"/>
                  <w:szCs w:val="28"/>
                </w:rPr>
                <m:t>,</m:t>
              </m:r>
              <m:d>
                <m:dPr>
                  <m:ctrlPr>
                    <w:rPr>
                      <w:rFonts w:ascii="Cambria Math" w:hAnsi="Cambria Math" w:cs="Fanan"/>
                      <w:b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Fanan"/>
                      <w:sz w:val="28"/>
                      <w:szCs w:val="28"/>
                    </w:rPr>
                    <m:t>5,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Fanan"/>
                  <w:sz w:val="28"/>
                  <w:szCs w:val="28"/>
                </w:rPr>
                <m:t>,</m:t>
              </m:r>
              <m:d>
                <m:dPr>
                  <m:ctrlPr>
                    <w:rPr>
                      <w:rFonts w:ascii="Cambria Math" w:hAnsi="Cambria Math" w:cs="Fanan"/>
                      <w:b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Fanan"/>
                      <w:sz w:val="28"/>
                      <w:szCs w:val="28"/>
                    </w:rPr>
                    <m:t>7,10</m:t>
                  </m:r>
                </m:e>
              </m:d>
            </m:oMath>
            <w:r w:rsidR="00D81F57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 xml:space="preserve"> </w:t>
            </w:r>
            <w:r w:rsidR="00D81F57" w:rsidRPr="00D81F57">
              <w:rPr>
                <w:rFonts w:cs="Fanan" w:hint="cs"/>
                <w:i/>
                <w:sz w:val="32"/>
                <w:szCs w:val="32"/>
                <w:rtl/>
              </w:rPr>
              <w:t>"</w:t>
            </w:r>
            <w:r w:rsidR="00D81F57">
              <w:rPr>
                <w:rFonts w:cs="Fanan" w:hint="cs"/>
                <w:i/>
                <w:sz w:val="32"/>
                <w:szCs w:val="32"/>
                <w:rtl/>
              </w:rPr>
              <w:t xml:space="preserve"> </w:t>
            </w:r>
            <w:r w:rsidR="005046FE">
              <w:rPr>
                <w:rFonts w:cs="Fanan" w:hint="cs"/>
                <w:i/>
                <w:sz w:val="32"/>
                <w:szCs w:val="32"/>
                <w:rtl/>
              </w:rPr>
              <w:t>هو :</w:t>
            </w:r>
          </w:p>
        </w:tc>
      </w:tr>
      <w:tr w:rsidR="00197B4F" w:rsidRPr="001B3F8F" w14:paraId="079CF3EF" w14:textId="77777777" w:rsidTr="00DE7228">
        <w:tc>
          <w:tcPr>
            <w:tcW w:w="2477" w:type="dxa"/>
            <w:vAlign w:val="center"/>
          </w:tcPr>
          <w:p w14:paraId="5C51BED0" w14:textId="597BC943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6,6</m:t>
                  </m:r>
                </m:e>
              </m:d>
            </m:oMath>
          </w:p>
        </w:tc>
        <w:tc>
          <w:tcPr>
            <w:tcW w:w="2757" w:type="dxa"/>
            <w:vAlign w:val="center"/>
          </w:tcPr>
          <w:p w14:paraId="47121405" w14:textId="3ED8B788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5,5</m:t>
                  </m:r>
                </m:e>
              </m:d>
            </m:oMath>
          </w:p>
        </w:tc>
        <w:tc>
          <w:tcPr>
            <w:tcW w:w="2757" w:type="dxa"/>
            <w:vAlign w:val="center"/>
          </w:tcPr>
          <w:p w14:paraId="1B96D138" w14:textId="0C7052A2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5,6</m:t>
                  </m:r>
                </m:e>
              </m:d>
            </m:oMath>
          </w:p>
        </w:tc>
        <w:tc>
          <w:tcPr>
            <w:tcW w:w="2757" w:type="dxa"/>
            <w:vAlign w:val="center"/>
          </w:tcPr>
          <w:p w14:paraId="03E51D2D" w14:textId="51F85499" w:rsidR="00197B4F" w:rsidRPr="001B3F8F" w:rsidRDefault="00197B4F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6,5</m:t>
                  </m:r>
                </m:e>
              </m:d>
            </m:oMath>
          </w:p>
        </w:tc>
      </w:tr>
      <w:tr w:rsidR="00197B4F" w:rsidRPr="004B34C2" w14:paraId="5662359A" w14:textId="77777777" w:rsidTr="00DE7228">
        <w:tc>
          <w:tcPr>
            <w:tcW w:w="10748" w:type="dxa"/>
            <w:gridSpan w:val="4"/>
            <w:vAlign w:val="center"/>
          </w:tcPr>
          <w:p w14:paraId="2B46CE39" w14:textId="1B43AB01" w:rsidR="00197B4F" w:rsidRPr="004B34C2" w:rsidRDefault="005749B2" w:rsidP="00DE7228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 w:rsidRPr="000614FB"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r>
              <w:rPr>
                <w:rFonts w:cs="Traditional Arabic" w:hint="cs"/>
                <w:bCs/>
                <w:sz w:val="24"/>
                <w:szCs w:val="24"/>
                <w:rtl/>
              </w:rPr>
              <w:t>8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197B4F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945365">
              <w:rPr>
                <w:rFonts w:cs="Fanan" w:hint="cs"/>
                <w:sz w:val="32"/>
                <w:szCs w:val="32"/>
                <w:rtl/>
              </w:rPr>
              <w:t>مجموع</w:t>
            </w:r>
            <w:proofErr w:type="gramEnd"/>
            <w:r w:rsidR="00945365">
              <w:rPr>
                <w:rFonts w:cs="Fanan" w:hint="cs"/>
                <w:sz w:val="32"/>
                <w:szCs w:val="32"/>
                <w:rtl/>
              </w:rPr>
              <w:t xml:space="preserve"> قياسات الزوايا الداخلية للتساعي المحدب تساوي :</w:t>
            </w:r>
            <w:r w:rsidR="00197B4F" w:rsidRPr="00236381">
              <w:rPr>
                <w:rFonts w:cs="Fanan" w:hint="cs"/>
                <w:sz w:val="28"/>
                <w:szCs w:val="28"/>
                <w:rtl/>
              </w:rPr>
              <w:t xml:space="preserve"> </w:t>
            </w:r>
          </w:p>
        </w:tc>
      </w:tr>
      <w:tr w:rsidR="00945365" w:rsidRPr="001B3F8F" w14:paraId="2615B8CA" w14:textId="77777777" w:rsidTr="00DE7228">
        <w:tc>
          <w:tcPr>
            <w:tcW w:w="2477" w:type="dxa"/>
            <w:vAlign w:val="center"/>
          </w:tcPr>
          <w:p w14:paraId="10AF2712" w14:textId="6323882D" w:rsidR="00945365" w:rsidRPr="001B3F8F" w:rsidRDefault="00945365" w:rsidP="00945365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</w:t>
            </w:r>
            <w:r>
              <w:rPr>
                <w:rFonts w:hint="cs"/>
                <w:rtl/>
              </w:rPr>
              <w:t xml:space="preserve"> </w:t>
            </w:r>
            <w:proofErr w:type="gramEnd"/>
            <w:r>
              <w:rPr>
                <w:rFonts w:hint="cs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08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2A7A9403" w14:textId="595E8F44" w:rsidR="00945365" w:rsidRPr="001B3F8F" w:rsidRDefault="00945365" w:rsidP="00945365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</w:t>
            </w:r>
            <w:r>
              <w:rPr>
                <w:rFonts w:hint="cs"/>
                <w:rtl/>
              </w:rPr>
              <w:t xml:space="preserve">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44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3B8D12F4" w14:textId="239699F9" w:rsidR="00945365" w:rsidRPr="00DD1F69" w:rsidRDefault="00945365" w:rsidP="00945365">
            <w:pPr>
              <w:rPr>
                <w:rFonts w:cs="Fanan"/>
                <w:i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26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2E1CE8A4" w14:textId="655703BB" w:rsidR="00945365" w:rsidRPr="001B3F8F" w:rsidRDefault="00945365" w:rsidP="00945365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</w:t>
            </w:r>
            <w:r w:rsidR="006720B7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End"/>
            <w:r w:rsidR="006720B7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6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</w:tr>
      <w:tr w:rsidR="00197B4F" w:rsidRPr="004B34C2" w14:paraId="29F077D1" w14:textId="77777777" w:rsidTr="00DE7228">
        <w:tc>
          <w:tcPr>
            <w:tcW w:w="10748" w:type="dxa"/>
            <w:gridSpan w:val="4"/>
            <w:vAlign w:val="center"/>
          </w:tcPr>
          <w:p w14:paraId="180599F8" w14:textId="1578F31F" w:rsidR="00197B4F" w:rsidRPr="00380951" w:rsidRDefault="005749B2" w:rsidP="00380951">
            <w:pPr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0614FB"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r>
              <w:rPr>
                <w:rFonts w:cs="Traditional Arabic" w:hint="cs"/>
                <w:bCs/>
                <w:sz w:val="24"/>
                <w:szCs w:val="24"/>
                <w:rtl/>
              </w:rPr>
              <w:t>9</w:t>
            </w:r>
            <w:proofErr w:type="gramStart"/>
            <w:r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197B4F" w:rsidRPr="00B915C2">
              <w:rPr>
                <w:rFonts w:cs="Fanan" w:hint="cs"/>
                <w:sz w:val="28"/>
                <w:szCs w:val="28"/>
                <w:rtl/>
              </w:rPr>
              <w:t xml:space="preserve"> </w:t>
            </w:r>
            <w:r w:rsidR="00197B4F">
              <w:rPr>
                <w:rFonts w:cs="Fanan" w:hint="cs"/>
                <w:sz w:val="28"/>
                <w:szCs w:val="28"/>
                <w:rtl/>
              </w:rPr>
              <w:t xml:space="preserve"> </w:t>
            </w:r>
            <w:r w:rsidR="00380951">
              <w:rPr>
                <w:rFonts w:cs="Fanan" w:hint="cs"/>
                <w:sz w:val="32"/>
                <w:szCs w:val="32"/>
                <w:rtl/>
              </w:rPr>
              <w:t>إذا</w:t>
            </w:r>
            <w:proofErr w:type="gramEnd"/>
            <w:r w:rsidR="00380951">
              <w:rPr>
                <w:rFonts w:cs="Fanan" w:hint="cs"/>
                <w:sz w:val="32"/>
                <w:szCs w:val="32"/>
                <w:rtl/>
              </w:rPr>
              <w:t xml:space="preserve"> كان قياس الزاوية الداخلية لمضلع منتظم يساوي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4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  <w:r w:rsidR="00380951" w:rsidRPr="00380951">
              <w:rPr>
                <w:rFonts w:cs="Fanan" w:hint="cs"/>
                <w:sz w:val="32"/>
                <w:szCs w:val="32"/>
                <w:rtl/>
              </w:rPr>
              <w:t xml:space="preserve">  فإن عدد أضلاعه يساوي :</w:t>
            </w:r>
          </w:p>
        </w:tc>
      </w:tr>
      <w:tr w:rsidR="00380951" w:rsidRPr="001B3F8F" w14:paraId="024B89A0" w14:textId="77777777" w:rsidTr="00DE7228">
        <w:tc>
          <w:tcPr>
            <w:tcW w:w="2477" w:type="dxa"/>
            <w:vAlign w:val="center"/>
          </w:tcPr>
          <w:p w14:paraId="093153A9" w14:textId="1E7AE609" w:rsidR="00380951" w:rsidRPr="001B3F8F" w:rsidRDefault="00380951" w:rsidP="00380951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lastRenderedPageBreak/>
              <w:t xml:space="preserve">أ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8</w:t>
            </w:r>
          </w:p>
        </w:tc>
        <w:tc>
          <w:tcPr>
            <w:tcW w:w="2757" w:type="dxa"/>
            <w:vAlign w:val="center"/>
          </w:tcPr>
          <w:p w14:paraId="44633FDA" w14:textId="4B6F0B01" w:rsidR="00380951" w:rsidRPr="001B3F8F" w:rsidRDefault="00380951" w:rsidP="00380951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9</w:t>
            </w:r>
          </w:p>
        </w:tc>
        <w:tc>
          <w:tcPr>
            <w:tcW w:w="2757" w:type="dxa"/>
            <w:vAlign w:val="center"/>
          </w:tcPr>
          <w:p w14:paraId="2E9576A6" w14:textId="5AD8F86A" w:rsidR="00380951" w:rsidRPr="001B3F8F" w:rsidRDefault="00380951" w:rsidP="00380951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10</w:t>
            </w:r>
          </w:p>
        </w:tc>
        <w:tc>
          <w:tcPr>
            <w:tcW w:w="2757" w:type="dxa"/>
            <w:vAlign w:val="center"/>
          </w:tcPr>
          <w:p w14:paraId="36F579B9" w14:textId="41DD142D" w:rsidR="00380951" w:rsidRPr="001B3F8F" w:rsidRDefault="00380951" w:rsidP="00380951">
            <w:pPr>
              <w:rPr>
                <w:rFonts w:cs="Fanan"/>
                <w:sz w:val="32"/>
                <w:szCs w:val="32"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11</w:t>
            </w:r>
          </w:p>
        </w:tc>
      </w:tr>
      <w:tr w:rsidR="00197B4F" w:rsidRPr="004B34C2" w14:paraId="2F4DEA01" w14:textId="77777777" w:rsidTr="00DE7228">
        <w:tc>
          <w:tcPr>
            <w:tcW w:w="10748" w:type="dxa"/>
            <w:gridSpan w:val="4"/>
            <w:vAlign w:val="center"/>
          </w:tcPr>
          <w:p w14:paraId="26EB6351" w14:textId="325CEBBD" w:rsidR="00197B4F" w:rsidRPr="006937C7" w:rsidRDefault="005749B2" w:rsidP="00DE7228">
            <w:pPr>
              <w:rPr>
                <w:rFonts w:cs="Fanan"/>
                <w:sz w:val="28"/>
                <w:szCs w:val="28"/>
                <w:rtl/>
              </w:rPr>
            </w:pPr>
            <w:r>
              <w:rPr>
                <w:rFonts w:cs="Traditional Arabic" w:hint="cs"/>
                <w:bCs/>
                <w:sz w:val="24"/>
                <w:szCs w:val="24"/>
                <w:rtl/>
              </w:rPr>
              <w:t>2</w:t>
            </w:r>
            <w:r w:rsidR="00197B4F" w:rsidRPr="000614FB">
              <w:rPr>
                <w:rFonts w:cs="Traditional Arabic" w:hint="cs"/>
                <w:bCs/>
                <w:sz w:val="24"/>
                <w:szCs w:val="24"/>
                <w:rtl/>
              </w:rPr>
              <w:t>0</w:t>
            </w:r>
            <w:proofErr w:type="gramStart"/>
            <w:r w:rsidR="00197B4F"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197B4F">
              <w:rPr>
                <w:rFonts w:cs="Fanan" w:hint="cs"/>
                <w:sz w:val="28"/>
                <w:szCs w:val="28"/>
                <w:rtl/>
              </w:rPr>
              <w:t xml:space="preserve">  </w:t>
            </w:r>
            <w:r w:rsidR="00380951">
              <w:rPr>
                <w:rFonts w:cs="Fanan" w:hint="cs"/>
                <w:sz w:val="32"/>
                <w:szCs w:val="32"/>
                <w:rtl/>
              </w:rPr>
              <w:t>قياس</w:t>
            </w:r>
            <w:proofErr w:type="gramEnd"/>
            <w:r w:rsidR="00380951">
              <w:rPr>
                <w:rFonts w:cs="Fanan" w:hint="cs"/>
                <w:sz w:val="32"/>
                <w:szCs w:val="32"/>
                <w:rtl/>
              </w:rPr>
              <w:t xml:space="preserve"> الزاوية الخارجية للمضلع الثماني ال</w:t>
            </w:r>
            <w:r w:rsidR="00463035">
              <w:rPr>
                <w:rFonts w:cs="Fanan" w:hint="cs"/>
                <w:sz w:val="32"/>
                <w:szCs w:val="32"/>
                <w:rtl/>
              </w:rPr>
              <w:t>م</w:t>
            </w:r>
            <w:r w:rsidR="00380951">
              <w:rPr>
                <w:rFonts w:cs="Fanan" w:hint="cs"/>
                <w:sz w:val="32"/>
                <w:szCs w:val="32"/>
                <w:rtl/>
              </w:rPr>
              <w:t xml:space="preserve">نتظم </w:t>
            </w:r>
            <w:r w:rsidR="00463035">
              <w:rPr>
                <w:rFonts w:cs="Fanan" w:hint="cs"/>
                <w:sz w:val="32"/>
                <w:szCs w:val="32"/>
                <w:rtl/>
              </w:rPr>
              <w:t>يساوي :</w:t>
            </w:r>
          </w:p>
        </w:tc>
      </w:tr>
      <w:tr w:rsidR="00463035" w:rsidRPr="001B3F8F" w14:paraId="6649800E" w14:textId="77777777" w:rsidTr="00DE7228">
        <w:tc>
          <w:tcPr>
            <w:tcW w:w="2477" w:type="dxa"/>
            <w:vAlign w:val="center"/>
          </w:tcPr>
          <w:p w14:paraId="5B16EF18" w14:textId="372A5B45" w:rsidR="00463035" w:rsidRPr="001B3F8F" w:rsidRDefault="00463035" w:rsidP="00463035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</w:t>
            </w:r>
            <w:r>
              <w:rPr>
                <w:rFonts w:hint="cs"/>
                <w:rtl/>
              </w:rPr>
              <w:t xml:space="preserve"> </w:t>
            </w:r>
            <w:proofErr w:type="gramEnd"/>
            <w:r>
              <w:rPr>
                <w:rFonts w:hint="cs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7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19DF578B" w14:textId="5AD01A06" w:rsidR="00463035" w:rsidRPr="001B3F8F" w:rsidRDefault="00463035" w:rsidP="00463035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</w:t>
            </w:r>
            <w:r>
              <w:rPr>
                <w:rFonts w:hint="cs"/>
                <w:rtl/>
              </w:rPr>
              <w:t xml:space="preserve">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6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282E3196" w14:textId="5F126E9B" w:rsidR="00463035" w:rsidRPr="001B3F8F" w:rsidRDefault="00463035" w:rsidP="00463035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0F3102EA" w14:textId="456EE427" w:rsidR="00463035" w:rsidRPr="001B3F8F" w:rsidRDefault="00463035" w:rsidP="00463035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</w:tr>
    </w:tbl>
    <w:p w14:paraId="3CA58E88" w14:textId="7FFC5564" w:rsidR="00627844" w:rsidRDefault="00627844" w:rsidP="00057469">
      <w:pPr>
        <w:rPr>
          <w:rFonts w:cs="Fanan"/>
          <w:b/>
          <w:bCs/>
          <w:sz w:val="32"/>
          <w:szCs w:val="32"/>
          <w:rtl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09C43373" wp14:editId="3B119ECE">
                <wp:simplePos x="0" y="0"/>
                <wp:positionH relativeFrom="column">
                  <wp:posOffset>30797</wp:posOffset>
                </wp:positionH>
                <wp:positionV relativeFrom="paragraph">
                  <wp:posOffset>16510</wp:posOffset>
                </wp:positionV>
                <wp:extent cx="919163" cy="295275"/>
                <wp:effectExtent l="0" t="0" r="14605" b="28575"/>
                <wp:wrapNone/>
                <wp:docPr id="36" name="مربع نص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19163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46E3325" w14:textId="77777777" w:rsidR="00627844" w:rsidRPr="00627844" w:rsidRDefault="00627844" w:rsidP="00627844">
                            <w:pPr>
                              <w:spacing w:after="0" w:line="240" w:lineRule="auto"/>
                              <w:jc w:val="center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62784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اقلب الصفح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C43373" id="مربع نص 36" o:spid="_x0000_s1037" type="#_x0000_t202" style="position:absolute;left:0;text-align:left;margin-left:2.4pt;margin-top:1.3pt;width:72.4pt;height:23.25pt;flip:x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" strokecolor="black [3213]" strokeweight="1pt">
                <v:stroke joinstyle="round"/>
                <v:textbox>
                  <w:txbxContent>
                    <w:p w14:paraId="046E3325" w14:textId="77777777" w:rsidR="00627844" w:rsidRPr="00627844" w:rsidRDefault="00627844" w:rsidP="00627844">
                      <w:pPr>
                        <w:spacing w:after="0" w:line="240" w:lineRule="auto"/>
                        <w:jc w:val="center"/>
                        <w:rPr>
                          <w:rFonts w:ascii="Sakkal Majalla" w:hAnsi="Sakkal Majalla" w:cs="Sakkal Majalla"/>
                          <w:b/>
                          <w:bCs/>
                          <w:sz w:val="26"/>
                          <w:szCs w:val="26"/>
                        </w:rPr>
                      </w:pPr>
                      <w:r w:rsidRPr="00627844">
                        <w:rPr>
                          <w:rFonts w:ascii="Sakkal Majalla" w:hAnsi="Sakkal Majalla" w:cs="Sakkal Majalla"/>
                          <w:b/>
                          <w:bCs/>
                          <w:sz w:val="26"/>
                          <w:szCs w:val="26"/>
                          <w:rtl/>
                        </w:rPr>
                        <w:t>اقلب الصفحة</w:t>
                      </w:r>
                    </w:p>
                  </w:txbxContent>
                </v:textbox>
              </v:shape>
            </w:pict>
          </mc:Fallback>
        </mc:AlternateContent>
      </w:r>
    </w:p>
    <w:p w14:paraId="66373DD3" w14:textId="516DE523" w:rsidR="00627844" w:rsidRPr="009C3105" w:rsidRDefault="00627844" w:rsidP="00057469">
      <w:pPr>
        <w:rPr>
          <w:rFonts w:cs="Fanan"/>
          <w:b/>
          <w:bCs/>
          <w:rtl/>
        </w:rPr>
      </w:pPr>
    </w:p>
    <w:tbl>
      <w:tblPr>
        <w:tblStyle w:val="TableGrid"/>
        <w:bidiVisual/>
        <w:tblW w:w="0" w:type="auto"/>
        <w:tblInd w:w="27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477"/>
        <w:gridCol w:w="2757"/>
        <w:gridCol w:w="2757"/>
        <w:gridCol w:w="2757"/>
      </w:tblGrid>
      <w:tr w:rsidR="00627844" w:rsidRPr="004B34C2" w14:paraId="1399C9EA" w14:textId="77777777" w:rsidTr="00DE7228">
        <w:tc>
          <w:tcPr>
            <w:tcW w:w="10748" w:type="dxa"/>
            <w:gridSpan w:val="4"/>
            <w:vAlign w:val="center"/>
          </w:tcPr>
          <w:p w14:paraId="0E3B4A30" w14:textId="36AA7516" w:rsidR="00627844" w:rsidRPr="005749B2" w:rsidRDefault="009C3105" w:rsidP="00DE7228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24"/>
                <w:szCs w:val="24"/>
                <w:rtl/>
              </w:rPr>
              <w:t>2</w:t>
            </w:r>
            <w:r w:rsidR="00627844">
              <w:rPr>
                <w:rFonts w:cs="Traditional Arabic" w:hint="cs"/>
                <w:bCs/>
                <w:sz w:val="24"/>
                <w:szCs w:val="24"/>
                <w:rtl/>
              </w:rPr>
              <w:t>1</w:t>
            </w:r>
            <w:proofErr w:type="gramStart"/>
            <w:r w:rsidR="00627844"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627844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>في</w:t>
            </w:r>
            <w:proofErr w:type="gramEnd"/>
            <w:r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شكل المجاور قي</w:t>
            </w:r>
            <w:r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س   </w:t>
            </w:r>
            <m:oMath>
              <m:r>
                <m:rPr>
                  <m:sty m:val="b"/>
                </m:rPr>
                <w:rPr>
                  <w:rFonts w:ascii="Cambria Math" w:hAnsi="Cambria Math" w:cs="Fanan"/>
                  <w:sz w:val="32"/>
                  <w:szCs w:val="32"/>
                </w:rPr>
                <m:t>∠</m:t>
              </m:r>
              <m:r>
                <m:rPr>
                  <m:sty m:val="bi"/>
                </m:rPr>
                <w:rPr>
                  <w:rFonts w:ascii="Cambria Math" w:hAnsi="Cambria Math" w:cs="Fanan"/>
                  <w:sz w:val="32"/>
                  <w:szCs w:val="32"/>
                </w:rPr>
                <m:t>S</m:t>
              </m:r>
            </m:oMath>
            <w:r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</w:t>
            </w:r>
            <w:r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>تساوي</w:t>
            </w:r>
            <w:r w:rsidRPr="00B915C2">
              <w:rPr>
                <w:rFonts w:ascii="Traditional Arabic" w:hAnsi="Traditional Arabic" w:cs="Fanan" w:hint="cs"/>
                <w:sz w:val="28"/>
                <w:szCs w:val="28"/>
                <w:rtl/>
              </w:rPr>
              <w:t xml:space="preserve"> :</w:t>
            </w:r>
            <w:r>
              <w:rPr>
                <w:rFonts w:ascii="Traditional Arabic" w:hAnsi="Traditional Arabic" w:cs="Fanan"/>
                <w:b/>
                <w:bCs/>
                <w:sz w:val="28"/>
                <w:szCs w:val="28"/>
              </w:rPr>
              <w:t xml:space="preserve"> </w:t>
            </w:r>
            <w:r w:rsidR="004E124E" w:rsidRPr="004E124E">
              <w:rPr>
                <w:rFonts w:cs="Fanan"/>
                <w:b/>
                <w:bCs/>
                <w:noProof/>
                <w:sz w:val="40"/>
                <w:szCs w:val="40"/>
                <w:rtl/>
              </w:rPr>
              <w:drawing>
                <wp:inline distT="0" distB="0" distL="0" distR="0" wp14:anchorId="445A923A" wp14:editId="489B1B19">
                  <wp:extent cx="1246790" cy="599207"/>
                  <wp:effectExtent l="0" t="0" r="0" b="0"/>
                  <wp:docPr id="41" name="صورة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961" cy="610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24E" w:rsidRPr="001B3F8F" w14:paraId="5DD367E5" w14:textId="77777777" w:rsidTr="00DE7228">
        <w:tc>
          <w:tcPr>
            <w:tcW w:w="2477" w:type="dxa"/>
            <w:vAlign w:val="center"/>
          </w:tcPr>
          <w:p w14:paraId="0DE3CB83" w14:textId="6BCB0049" w:rsidR="004E124E" w:rsidRPr="001B3F8F" w:rsidRDefault="004E124E" w:rsidP="004E124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</w:t>
            </w:r>
            <w:r>
              <w:rPr>
                <w:rFonts w:hint="cs"/>
                <w:rtl/>
              </w:rPr>
              <w:t xml:space="preserve"> </w:t>
            </w:r>
            <w:proofErr w:type="gramEnd"/>
            <w:r>
              <w:rPr>
                <w:rFonts w:hint="cs"/>
                <w:rtl/>
              </w:rPr>
              <w:t xml:space="preserve">  </w:t>
            </w:r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36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77030839" w14:textId="5059B194" w:rsidR="004E124E" w:rsidRPr="001B3F8F" w:rsidRDefault="004E124E" w:rsidP="004E124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</w:t>
            </w:r>
            <w:r>
              <w:rPr>
                <w:rFonts w:hint="cs"/>
                <w:rtl/>
              </w:rPr>
              <w:t xml:space="preserve">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8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4A5F7648" w14:textId="73E41A72" w:rsidR="004E124E" w:rsidRPr="001B3F8F" w:rsidRDefault="004E124E" w:rsidP="004E124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5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757" w:type="dxa"/>
            <w:vAlign w:val="center"/>
          </w:tcPr>
          <w:p w14:paraId="4B49807F" w14:textId="4863017F" w:rsidR="004E124E" w:rsidRPr="001B3F8F" w:rsidRDefault="004E124E" w:rsidP="004E124E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28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</w:tr>
      <w:tr w:rsidR="00627844" w:rsidRPr="004B34C2" w14:paraId="1362B987" w14:textId="77777777" w:rsidTr="00DE7228">
        <w:tc>
          <w:tcPr>
            <w:tcW w:w="10748" w:type="dxa"/>
            <w:gridSpan w:val="4"/>
            <w:vAlign w:val="center"/>
          </w:tcPr>
          <w:p w14:paraId="12459B47" w14:textId="4103ECF0" w:rsidR="00627844" w:rsidRPr="004B34C2" w:rsidRDefault="009C3105" w:rsidP="00DE7228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24"/>
                <w:szCs w:val="24"/>
                <w:rtl/>
              </w:rPr>
              <w:t>2</w:t>
            </w:r>
            <w:r w:rsidR="00627844">
              <w:rPr>
                <w:rFonts w:cs="Traditional Arabic" w:hint="cs"/>
                <w:bCs/>
                <w:sz w:val="24"/>
                <w:szCs w:val="24"/>
                <w:rtl/>
              </w:rPr>
              <w:t>2</w:t>
            </w:r>
            <w:proofErr w:type="gramStart"/>
            <w:r w:rsidR="00627844"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627844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536013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>إحداثيي</w:t>
            </w:r>
            <w:proofErr w:type="gramEnd"/>
            <w:r w:rsidR="00536013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نقطة تقاطع قطري متوازي الأضلاع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MNPR</m:t>
              </m:r>
            </m:oMath>
            <w:r w:rsidR="00536013">
              <w:rPr>
                <w:rFonts w:ascii="Arial Rounded MT Bold" w:eastAsia="MS Mincho" w:hAnsi="Arial Rounded MT Bold" w:cs="Fanan" w:hint="cs"/>
                <w:sz w:val="32"/>
                <w:szCs w:val="32"/>
                <w:rtl/>
              </w:rPr>
              <w:t xml:space="preserve">  </w:t>
            </w:r>
            <w:r w:rsidR="003D60E9">
              <w:rPr>
                <w:rFonts w:ascii="Arial Rounded MT Bold" w:eastAsia="MS Mincho" w:hAnsi="Arial Rounded MT Bold" w:cs="Fanan" w:hint="cs"/>
                <w:sz w:val="32"/>
                <w:szCs w:val="32"/>
                <w:rtl/>
              </w:rPr>
              <w:t xml:space="preserve">الذي إحداثيات رؤوسه </w:t>
            </w:r>
            <m:oMath>
              <m:r>
                <w:rPr>
                  <w:rFonts w:ascii="Cambria Math" w:eastAsia="MS Mincho" w:hAnsi="Cambria Math" w:cs="Fanan"/>
                  <w:sz w:val="28"/>
                  <w:szCs w:val="28"/>
                </w:rPr>
                <m:t>M(-3,0),N(-1,3),P(5,4),R(3,1)</m:t>
              </m:r>
            </m:oMath>
            <w:r w:rsidR="00627844" w:rsidRPr="004C6873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</w:t>
            </w:r>
            <w:r w:rsidR="00627844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 </w:t>
            </w:r>
            <w:r w:rsidR="003D60E9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 xml:space="preserve">تساوي </w:t>
            </w:r>
            <w:r w:rsidR="00627844" w:rsidRPr="004C6873">
              <w:rPr>
                <w:rFonts w:ascii="Traditional Arabic" w:eastAsia="MS Mincho" w:hAnsi="Traditional Arabic" w:cs="Fanan" w:hint="cs"/>
                <w:sz w:val="32"/>
                <w:szCs w:val="32"/>
                <w:rtl/>
              </w:rPr>
              <w:t>:</w:t>
            </w:r>
            <w:r w:rsidR="00627844">
              <w:rPr>
                <w:rFonts w:cs="Fanan" w:hint="cs"/>
                <w:b/>
                <w:bCs/>
                <w:sz w:val="40"/>
                <w:szCs w:val="40"/>
              </w:rPr>
              <w:t xml:space="preserve"> </w:t>
            </w:r>
          </w:p>
        </w:tc>
      </w:tr>
      <w:tr w:rsidR="004875BA" w:rsidRPr="001B3F8F" w14:paraId="785C99B5" w14:textId="77777777" w:rsidTr="00DE7228">
        <w:tc>
          <w:tcPr>
            <w:tcW w:w="2477" w:type="dxa"/>
            <w:vAlign w:val="center"/>
          </w:tcPr>
          <w:p w14:paraId="4D743580" w14:textId="0F232A96" w:rsidR="004875BA" w:rsidRPr="001B3F8F" w:rsidRDefault="004875BA" w:rsidP="004875BA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1,1</m:t>
                  </m:r>
                </m:e>
              </m:d>
            </m:oMath>
          </w:p>
        </w:tc>
        <w:tc>
          <w:tcPr>
            <w:tcW w:w="2757" w:type="dxa"/>
            <w:vAlign w:val="center"/>
          </w:tcPr>
          <w:p w14:paraId="7E3557F2" w14:textId="2B48043E" w:rsidR="004875BA" w:rsidRPr="001B3F8F" w:rsidRDefault="004875BA" w:rsidP="004875BA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,2</m:t>
                  </m:r>
                </m:e>
              </m:d>
            </m:oMath>
          </w:p>
        </w:tc>
        <w:tc>
          <w:tcPr>
            <w:tcW w:w="2757" w:type="dxa"/>
            <w:vAlign w:val="center"/>
          </w:tcPr>
          <w:p w14:paraId="5F7BE70F" w14:textId="33DC2CBF" w:rsidR="004875BA" w:rsidRPr="001B3F8F" w:rsidRDefault="004875BA" w:rsidP="004875BA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1,2</m:t>
                  </m:r>
                </m:e>
              </m:d>
            </m:oMath>
          </w:p>
        </w:tc>
        <w:tc>
          <w:tcPr>
            <w:tcW w:w="2757" w:type="dxa"/>
            <w:vAlign w:val="center"/>
          </w:tcPr>
          <w:p w14:paraId="2F5C05F0" w14:textId="50A78588" w:rsidR="004875BA" w:rsidRPr="001B3F8F" w:rsidRDefault="004875BA" w:rsidP="004875BA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Fanan"/>
                      <w:bCs/>
                      <w:sz w:val="28"/>
                      <w:szCs w:val="28"/>
                      <w:rtl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,1</m:t>
                  </m:r>
                </m:e>
              </m:d>
            </m:oMath>
          </w:p>
        </w:tc>
      </w:tr>
      <w:tr w:rsidR="00627844" w:rsidRPr="004B34C2" w14:paraId="6FE00594" w14:textId="77777777" w:rsidTr="00DE7228">
        <w:tc>
          <w:tcPr>
            <w:tcW w:w="10748" w:type="dxa"/>
            <w:gridSpan w:val="4"/>
            <w:vAlign w:val="center"/>
          </w:tcPr>
          <w:p w14:paraId="65F57E1A" w14:textId="22F7146D" w:rsidR="00C25E81" w:rsidRPr="00C25E81" w:rsidRDefault="00C25E81" w:rsidP="00DE7228">
            <w:pPr>
              <w:rPr>
                <w:rFonts w:ascii="Traditional Arabic" w:eastAsiaTheme="minorEastAsia" w:hAnsi="Traditional Arabic" w:cs="Fanan"/>
                <w:b/>
                <w:sz w:val="32"/>
                <w:szCs w:val="32"/>
              </w:rPr>
            </w:pPr>
            <w:r w:rsidRPr="00C25E81">
              <w:rPr>
                <w:rFonts w:ascii="Traditional Arabic" w:hAnsi="Traditional Arabic" w:cs="Fana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7696" behindDoc="1" locked="0" layoutInCell="1" allowOverlap="1" wp14:anchorId="5AE6D274" wp14:editId="09EEE041">
                  <wp:simplePos x="0" y="0"/>
                  <wp:positionH relativeFrom="column">
                    <wp:posOffset>-1198245</wp:posOffset>
                  </wp:positionH>
                  <wp:positionV relativeFrom="paragraph">
                    <wp:posOffset>-1270</wp:posOffset>
                  </wp:positionV>
                  <wp:extent cx="1104900" cy="652145"/>
                  <wp:effectExtent l="0" t="0" r="0" b="0"/>
                  <wp:wrapTight wrapText="bothSides">
                    <wp:wrapPolygon edited="0">
                      <wp:start x="0" y="0"/>
                      <wp:lineTo x="0" y="20822"/>
                      <wp:lineTo x="21228" y="20822"/>
                      <wp:lineTo x="21228" y="0"/>
                      <wp:lineTo x="0" y="0"/>
                    </wp:wrapPolygon>
                  </wp:wrapTight>
                  <wp:docPr id="42" name="صورة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4900" cy="652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C3105">
              <w:rPr>
                <w:rFonts w:cs="Traditional Arabic" w:hint="cs"/>
                <w:bCs/>
                <w:sz w:val="24"/>
                <w:szCs w:val="24"/>
                <w:rtl/>
              </w:rPr>
              <w:t>2</w:t>
            </w:r>
            <w:r w:rsidR="00627844">
              <w:rPr>
                <w:rFonts w:cs="Traditional Arabic" w:hint="cs"/>
                <w:bCs/>
                <w:sz w:val="24"/>
                <w:szCs w:val="24"/>
                <w:rtl/>
              </w:rPr>
              <w:t>3</w:t>
            </w:r>
            <w:proofErr w:type="gramStart"/>
            <w:r w:rsidR="00627844"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627844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E3444B">
              <w:rPr>
                <w:rFonts w:ascii="Traditional Arabic" w:hAnsi="Traditional Arabic" w:cs="Fanan" w:hint="cs"/>
                <w:sz w:val="32"/>
                <w:szCs w:val="32"/>
                <w:rtl/>
              </w:rPr>
              <w:t>من</w:t>
            </w:r>
            <w:proofErr w:type="gramEnd"/>
            <w:r w:rsidR="00627844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شكل المجاور </w:t>
            </w:r>
            <w:r w:rsidR="00E3444B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إذا كان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 w:cs="Fanan"/>
                  <w:sz w:val="32"/>
                  <w:szCs w:val="32"/>
                </w:rPr>
                <m:t>∠RTU=</m:t>
              </m:r>
              <m:sSup>
                <m:sSupPr>
                  <m:ctrlPr>
                    <w:rPr>
                      <w:rFonts w:ascii="Cambria Math" w:hAnsi="Cambria Math" w:cs="Fanan"/>
                      <w:b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Fanan"/>
                          <w:b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8</m:t>
                      </m:r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-4</m:t>
                      </m:r>
                      <m:ctrlPr>
                        <w:rPr>
                          <w:rFonts w:ascii="Cambria Math" w:hAnsi="Cambria Math" w:cs="Fanan"/>
                          <w:bCs/>
                          <w:i/>
                          <w:sz w:val="32"/>
                          <w:szCs w:val="32"/>
                        </w:rPr>
                      </m:ctrlP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Fanan"/>
                      <w:sz w:val="32"/>
                      <w:szCs w:val="32"/>
                    </w:rPr>
                    <m:t>°</m:t>
                  </m:r>
                </m:sup>
              </m:sSup>
            </m:oMath>
          </w:p>
          <w:p w14:paraId="1381A693" w14:textId="3EFDA030" w:rsidR="00627844" w:rsidRPr="00C25E81" w:rsidRDefault="00E3444B" w:rsidP="00C25E81">
            <w:pPr>
              <w:rPr>
                <w:rFonts w:ascii="Arial Rounded MT Bold" w:hAnsi="Arial Rounded MT Bold" w:cs="Fanan"/>
                <w:sz w:val="32"/>
                <w:szCs w:val="3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Fanan"/>
                  <w:sz w:val="32"/>
                  <w:szCs w:val="32"/>
                </w:rPr>
                <m:t>,</m:t>
              </m:r>
              <m:r>
                <w:rPr>
                  <w:rFonts w:ascii="Cambria Math" w:hAnsi="Cambria Math" w:cs="Fanan"/>
                  <w:sz w:val="32"/>
                  <w:szCs w:val="32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 w:cs="Fanan"/>
                  <w:sz w:val="32"/>
                  <w:szCs w:val="32"/>
                </w:rPr>
                <m:t>∠STR=</m:t>
              </m:r>
              <m:sSup>
                <m:sSupPr>
                  <m:ctrlPr>
                    <w:rPr>
                      <w:rFonts w:ascii="Cambria Math" w:hAnsi="Cambria Math" w:cs="Fanan"/>
                      <w:b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Fanan"/>
                      <w:sz w:val="32"/>
                      <w:szCs w:val="32"/>
                    </w:rPr>
                    <m:t>(3</m:t>
                  </m:r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x+6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Fanan"/>
                      <w:sz w:val="32"/>
                      <w:szCs w:val="32"/>
                    </w:rPr>
                    <m:t>°</m:t>
                  </m:r>
                </m:sup>
              </m:sSup>
            </m:oMath>
            <w:r w:rsidR="00627844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</w:t>
            </w:r>
            <w:r w:rsidR="00C25E81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 xml:space="preserve">فإن قيمة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x</m:t>
              </m:r>
            </m:oMath>
            <w:r w:rsidR="00C25E81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 xml:space="preserve"> </w:t>
            </w:r>
            <w:proofErr w:type="gramStart"/>
            <w:r w:rsidR="00627844"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>تساوي</w:t>
            </w:r>
            <w:r w:rsidR="00627844" w:rsidRPr="00B915C2">
              <w:rPr>
                <w:rFonts w:ascii="Traditional Arabic" w:hAnsi="Traditional Arabic" w:cs="Fanan" w:hint="cs"/>
                <w:sz w:val="28"/>
                <w:szCs w:val="28"/>
                <w:rtl/>
              </w:rPr>
              <w:t xml:space="preserve"> </w:t>
            </w:r>
            <w:r w:rsidR="00C25E81">
              <w:rPr>
                <w:rFonts w:ascii="Traditional Arabic" w:hAnsi="Traditional Arabic" w:cs="Fanan" w:hint="cs"/>
                <w:sz w:val="28"/>
                <w:szCs w:val="28"/>
                <w:rtl/>
              </w:rPr>
              <w:t xml:space="preserve"> </w:t>
            </w:r>
            <w:r w:rsidR="00627844" w:rsidRPr="00B915C2">
              <w:rPr>
                <w:rFonts w:ascii="Traditional Arabic" w:hAnsi="Traditional Arabic" w:cs="Fanan" w:hint="cs"/>
                <w:sz w:val="28"/>
                <w:szCs w:val="28"/>
                <w:rtl/>
              </w:rPr>
              <w:t>:</w:t>
            </w:r>
            <w:proofErr w:type="gramEnd"/>
            <w:r w:rsidR="00627844">
              <w:rPr>
                <w:rFonts w:ascii="Traditional Arabic" w:hAnsi="Traditional Arabic" w:cs="Fanan"/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4875BA" w:rsidRPr="001B3F8F" w14:paraId="376470FF" w14:textId="77777777" w:rsidTr="00DE7228">
        <w:tc>
          <w:tcPr>
            <w:tcW w:w="2477" w:type="dxa"/>
            <w:vAlign w:val="center"/>
          </w:tcPr>
          <w:p w14:paraId="0042F71B" w14:textId="5CE3C361" w:rsidR="004875BA" w:rsidRPr="001B3F8F" w:rsidRDefault="004875BA" w:rsidP="004875BA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7</w:t>
            </w:r>
          </w:p>
        </w:tc>
        <w:tc>
          <w:tcPr>
            <w:tcW w:w="2757" w:type="dxa"/>
            <w:vAlign w:val="center"/>
          </w:tcPr>
          <w:p w14:paraId="240E6F7F" w14:textId="122B3911" w:rsidR="004875BA" w:rsidRPr="001B3F8F" w:rsidRDefault="004875BA" w:rsidP="004875BA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8</w:t>
            </w:r>
          </w:p>
        </w:tc>
        <w:tc>
          <w:tcPr>
            <w:tcW w:w="2757" w:type="dxa"/>
            <w:vAlign w:val="center"/>
          </w:tcPr>
          <w:p w14:paraId="58D826D1" w14:textId="1B7C5508" w:rsidR="004875BA" w:rsidRPr="001B3F8F" w:rsidRDefault="004875BA" w:rsidP="004875BA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9</w:t>
            </w:r>
          </w:p>
        </w:tc>
        <w:tc>
          <w:tcPr>
            <w:tcW w:w="2757" w:type="dxa"/>
            <w:vAlign w:val="center"/>
          </w:tcPr>
          <w:p w14:paraId="7755F351" w14:textId="10276D06" w:rsidR="004875BA" w:rsidRPr="001B3F8F" w:rsidRDefault="004875BA" w:rsidP="004875BA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10</w:t>
            </w:r>
          </w:p>
        </w:tc>
      </w:tr>
      <w:tr w:rsidR="00627844" w:rsidRPr="004B34C2" w14:paraId="46E54AFE" w14:textId="77777777" w:rsidTr="00DE7228">
        <w:tc>
          <w:tcPr>
            <w:tcW w:w="10748" w:type="dxa"/>
            <w:gridSpan w:val="4"/>
            <w:vAlign w:val="center"/>
          </w:tcPr>
          <w:p w14:paraId="234FC92B" w14:textId="7270F00B" w:rsidR="00627844" w:rsidRPr="004B34C2" w:rsidRDefault="009C3105" w:rsidP="00DE7228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24"/>
                <w:szCs w:val="24"/>
                <w:rtl/>
              </w:rPr>
              <w:t>2</w:t>
            </w:r>
            <w:r w:rsidR="00627844">
              <w:rPr>
                <w:rFonts w:cs="Traditional Arabic" w:hint="cs"/>
                <w:bCs/>
                <w:sz w:val="24"/>
                <w:szCs w:val="24"/>
                <w:rtl/>
              </w:rPr>
              <w:t>4</w:t>
            </w:r>
            <w:proofErr w:type="gramStart"/>
            <w:r w:rsidR="00627844"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627844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B23755">
              <w:rPr>
                <w:rFonts w:ascii="Traditional Arabic" w:hAnsi="Traditional Arabic" w:cs="Fanan" w:hint="cs"/>
                <w:sz w:val="32"/>
                <w:szCs w:val="32"/>
                <w:rtl/>
              </w:rPr>
              <w:t>من</w:t>
            </w:r>
            <w:proofErr w:type="gramEnd"/>
            <w:r w:rsidR="00B23755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معين في الشكل المجاور إذا كان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AB=2x+3,BC=x+7</m:t>
              </m:r>
            </m:oMath>
            <w:r w:rsidR="00627844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</w:t>
            </w:r>
            <w:r w:rsidR="00B23755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فإن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CD</m:t>
              </m:r>
            </m:oMath>
            <w:r w:rsidR="00B23755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تساوي </w:t>
            </w:r>
            <w:r w:rsidR="00627844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>:</w:t>
            </w:r>
            <w:r w:rsidR="00627844" w:rsidRPr="004C6873">
              <w:rPr>
                <w:rFonts w:cs="Fanan"/>
                <w:b/>
                <w:bCs/>
              </w:rPr>
              <w:t xml:space="preserve"> </w:t>
            </w:r>
            <w:r w:rsidR="000F6918" w:rsidRPr="000F6918">
              <w:rPr>
                <w:rFonts w:cs="Fanan"/>
                <w:b/>
                <w:bCs/>
                <w:noProof/>
                <w:sz w:val="40"/>
                <w:szCs w:val="40"/>
                <w:rtl/>
              </w:rPr>
              <w:drawing>
                <wp:inline distT="0" distB="0" distL="0" distR="0" wp14:anchorId="71B5C4AA" wp14:editId="6663AEE3">
                  <wp:extent cx="731984" cy="631109"/>
                  <wp:effectExtent l="0" t="0" r="0" b="0"/>
                  <wp:docPr id="43" name="صورة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7596" cy="644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6918" w:rsidRPr="001B3F8F" w14:paraId="67C90613" w14:textId="77777777" w:rsidTr="00DE7228">
        <w:tc>
          <w:tcPr>
            <w:tcW w:w="2477" w:type="dxa"/>
            <w:vAlign w:val="center"/>
          </w:tcPr>
          <w:p w14:paraId="657AB9FA" w14:textId="2CA56E50" w:rsidR="000F6918" w:rsidRPr="001B3F8F" w:rsidRDefault="000F6918" w:rsidP="000F691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11</w:t>
            </w:r>
          </w:p>
        </w:tc>
        <w:tc>
          <w:tcPr>
            <w:tcW w:w="2757" w:type="dxa"/>
            <w:vAlign w:val="center"/>
          </w:tcPr>
          <w:p w14:paraId="303DA581" w14:textId="62421C26" w:rsidR="000F6918" w:rsidRPr="001B3F8F" w:rsidRDefault="000F6918" w:rsidP="000F691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12</w:t>
            </w:r>
          </w:p>
        </w:tc>
        <w:tc>
          <w:tcPr>
            <w:tcW w:w="2757" w:type="dxa"/>
            <w:vAlign w:val="center"/>
          </w:tcPr>
          <w:p w14:paraId="48031F1A" w14:textId="45C8DCAC" w:rsidR="000F6918" w:rsidRPr="001B3F8F" w:rsidRDefault="000F6918" w:rsidP="000F691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9</w:t>
            </w:r>
          </w:p>
        </w:tc>
        <w:tc>
          <w:tcPr>
            <w:tcW w:w="2757" w:type="dxa"/>
            <w:vAlign w:val="center"/>
          </w:tcPr>
          <w:p w14:paraId="3ACD0F19" w14:textId="6BA64D78" w:rsidR="000F6918" w:rsidRPr="001B3F8F" w:rsidRDefault="000F6918" w:rsidP="000F691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10</w:t>
            </w:r>
          </w:p>
        </w:tc>
      </w:tr>
      <w:tr w:rsidR="00627844" w:rsidRPr="004B34C2" w14:paraId="281BE1B3" w14:textId="77777777" w:rsidTr="00DE7228">
        <w:tc>
          <w:tcPr>
            <w:tcW w:w="10748" w:type="dxa"/>
            <w:gridSpan w:val="4"/>
            <w:vAlign w:val="center"/>
          </w:tcPr>
          <w:p w14:paraId="25FAF87F" w14:textId="7C7B503F" w:rsidR="00627844" w:rsidRPr="004B34C2" w:rsidRDefault="009C3105" w:rsidP="00DE7228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24"/>
                <w:szCs w:val="24"/>
                <w:rtl/>
              </w:rPr>
              <w:t>2</w:t>
            </w:r>
            <w:r w:rsidR="00627844">
              <w:rPr>
                <w:rFonts w:cs="Traditional Arabic" w:hint="cs"/>
                <w:bCs/>
                <w:sz w:val="24"/>
                <w:szCs w:val="24"/>
                <w:rtl/>
              </w:rPr>
              <w:t>5</w:t>
            </w:r>
            <w:proofErr w:type="gramStart"/>
            <w:r w:rsidR="00627844"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627844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0F10BA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>في</w:t>
            </w:r>
            <w:proofErr w:type="gramEnd"/>
            <w:r w:rsidR="000F10BA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 xml:space="preserve"> الشكل المجاور</w:t>
            </w:r>
            <m:oMath>
              <m:acc>
                <m:accPr>
                  <m:chr m:val="̅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accPr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MN</m:t>
                  </m:r>
                </m:e>
              </m:acc>
            </m:oMath>
            <w:r w:rsidR="000F10BA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 xml:space="preserve"> </w:t>
            </w:r>
            <w:r w:rsidR="0060546B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 xml:space="preserve">هي القطعة المتوسطة لشبه المنحرف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FGJK</m:t>
              </m:r>
            </m:oMath>
            <w:r w:rsidR="0060546B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 xml:space="preserve"> فإن قيمة</w:t>
            </w:r>
            <w:r w:rsidR="0060546B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x</m:t>
              </m:r>
            </m:oMath>
            <w:r w:rsidR="0060546B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 xml:space="preserve"> </w:t>
            </w:r>
            <w:r w:rsidR="0060546B"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>تساوي</w:t>
            </w:r>
            <w:r w:rsidR="0060546B" w:rsidRPr="00B915C2">
              <w:rPr>
                <w:rFonts w:ascii="Traditional Arabic" w:hAnsi="Traditional Arabic" w:cs="Fanan" w:hint="cs"/>
                <w:sz w:val="28"/>
                <w:szCs w:val="28"/>
                <w:rtl/>
              </w:rPr>
              <w:t xml:space="preserve"> </w:t>
            </w:r>
            <w:r w:rsidR="00627844">
              <w:rPr>
                <w:rFonts w:ascii="Traditional Arabic" w:hAnsi="Traditional Arabic" w:cs="Fanan" w:hint="cs"/>
                <w:color w:val="000000"/>
                <w:sz w:val="32"/>
                <w:szCs w:val="32"/>
                <w:rtl/>
              </w:rPr>
              <w:t>:</w:t>
            </w:r>
            <w:r w:rsidR="0060546B">
              <w:rPr>
                <w:noProof/>
              </w:rPr>
              <w:t xml:space="preserve"> </w:t>
            </w:r>
            <w:r w:rsidR="0060546B" w:rsidRPr="0060546B">
              <w:rPr>
                <w:rFonts w:cs="Fanan"/>
                <w:b/>
                <w:bCs/>
                <w:noProof/>
                <w:sz w:val="40"/>
                <w:szCs w:val="40"/>
                <w:rtl/>
              </w:rPr>
              <w:drawing>
                <wp:inline distT="0" distB="0" distL="0" distR="0" wp14:anchorId="631B2DE6" wp14:editId="671F171D">
                  <wp:extent cx="1006792" cy="590522"/>
                  <wp:effectExtent l="0" t="0" r="3175" b="635"/>
                  <wp:docPr id="44" name="صورة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2632" cy="59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46B" w:rsidRPr="001B3F8F" w14:paraId="4B554BC3" w14:textId="77777777" w:rsidTr="00DE7228">
        <w:tc>
          <w:tcPr>
            <w:tcW w:w="2477" w:type="dxa"/>
            <w:vAlign w:val="center"/>
          </w:tcPr>
          <w:p w14:paraId="50AE6765" w14:textId="24027D3F" w:rsidR="0060546B" w:rsidRPr="001B3F8F" w:rsidRDefault="0060546B" w:rsidP="0060546B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 w:rsidR="00824E4E">
              <w:rPr>
                <w:rFonts w:ascii="Arial Rounded MT Bold" w:hAnsi="Arial Rounded MT Bold" w:cs="Fanan"/>
                <w:sz w:val="28"/>
                <w:szCs w:val="28"/>
              </w:rPr>
              <w:t>50</w:t>
            </w:r>
          </w:p>
        </w:tc>
        <w:tc>
          <w:tcPr>
            <w:tcW w:w="2757" w:type="dxa"/>
            <w:vAlign w:val="center"/>
          </w:tcPr>
          <w:p w14:paraId="4DC15F96" w14:textId="443DFDBF" w:rsidR="0060546B" w:rsidRPr="00E738AB" w:rsidRDefault="0060546B" w:rsidP="0060546B">
            <w:pPr>
              <w:rPr>
                <w:rFonts w:cs="Fanan"/>
                <w:sz w:val="24"/>
                <w:szCs w:val="24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 w:rsidR="00824E4E">
              <w:rPr>
                <w:rFonts w:ascii="Arial Rounded MT Bold" w:hAnsi="Arial Rounded MT Bold" w:cs="Fanan"/>
                <w:sz w:val="28"/>
                <w:szCs w:val="28"/>
              </w:rPr>
              <w:t>40</w:t>
            </w:r>
          </w:p>
        </w:tc>
        <w:tc>
          <w:tcPr>
            <w:tcW w:w="2757" w:type="dxa"/>
            <w:vAlign w:val="center"/>
          </w:tcPr>
          <w:p w14:paraId="0E7CEBCA" w14:textId="436710FD" w:rsidR="0060546B" w:rsidRPr="00E738AB" w:rsidRDefault="0060546B" w:rsidP="0060546B">
            <w:pPr>
              <w:rPr>
                <w:rFonts w:cs="Fanan"/>
                <w:sz w:val="28"/>
                <w:szCs w:val="28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 w:rsidR="00824E4E">
              <w:rPr>
                <w:rFonts w:ascii="Arial Rounded MT Bold" w:hAnsi="Arial Rounded MT Bold" w:cs="Fanan"/>
                <w:sz w:val="28"/>
                <w:szCs w:val="28"/>
              </w:rPr>
              <w:t>25</w:t>
            </w:r>
          </w:p>
        </w:tc>
        <w:tc>
          <w:tcPr>
            <w:tcW w:w="2757" w:type="dxa"/>
            <w:vAlign w:val="center"/>
          </w:tcPr>
          <w:p w14:paraId="696E663E" w14:textId="2E95830A" w:rsidR="0060546B" w:rsidRPr="00E738AB" w:rsidRDefault="0060546B" w:rsidP="0060546B">
            <w:pPr>
              <w:rPr>
                <w:rFonts w:cs="Fanan"/>
                <w:sz w:val="28"/>
                <w:szCs w:val="28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w:r w:rsidR="00824E4E">
              <w:rPr>
                <w:rFonts w:ascii="Arial Rounded MT Bold" w:hAnsi="Arial Rounded MT Bold" w:cs="Fanan"/>
                <w:sz w:val="28"/>
                <w:szCs w:val="28"/>
              </w:rPr>
              <w:t>60</w:t>
            </w:r>
          </w:p>
        </w:tc>
      </w:tr>
      <w:tr w:rsidR="00627844" w:rsidRPr="004B34C2" w14:paraId="4D88F9D4" w14:textId="77777777" w:rsidTr="00DE7228">
        <w:tc>
          <w:tcPr>
            <w:tcW w:w="10748" w:type="dxa"/>
            <w:gridSpan w:val="4"/>
            <w:vAlign w:val="center"/>
          </w:tcPr>
          <w:p w14:paraId="22485F9E" w14:textId="71073AD6" w:rsidR="00627844" w:rsidRPr="000F2737" w:rsidRDefault="009C3105" w:rsidP="00DE7228">
            <w:pPr>
              <w:rPr>
                <w:rFonts w:cs="Fanan"/>
                <w:b/>
                <w:bCs/>
                <w:sz w:val="40"/>
                <w:szCs w:val="40"/>
                <w:rtl/>
              </w:rPr>
            </w:pPr>
            <w:r>
              <w:rPr>
                <w:rFonts w:cs="Traditional Arabic" w:hint="cs"/>
                <w:bCs/>
                <w:sz w:val="24"/>
                <w:szCs w:val="24"/>
                <w:rtl/>
              </w:rPr>
              <w:t>2</w:t>
            </w:r>
            <w:r w:rsidR="00627844">
              <w:rPr>
                <w:rFonts w:cs="Traditional Arabic" w:hint="cs"/>
                <w:bCs/>
                <w:sz w:val="24"/>
                <w:szCs w:val="24"/>
                <w:rtl/>
              </w:rPr>
              <w:t>6</w:t>
            </w:r>
            <w:proofErr w:type="gramStart"/>
            <w:r w:rsidR="00627844" w:rsidRPr="00FD6A68">
              <w:rPr>
                <w:rFonts w:cs="Al-KsorZulfiMath" w:hint="cs"/>
                <w:bCs/>
                <w:sz w:val="36"/>
                <w:szCs w:val="36"/>
                <w:rtl/>
              </w:rPr>
              <w:t>~</w:t>
            </w:r>
            <w:r w:rsidR="00627844">
              <w:rPr>
                <w:rFonts w:cs="Fana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627844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>في</w:t>
            </w:r>
            <w:proofErr w:type="gramEnd"/>
            <w:r w:rsidR="00627844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الشكل المجاور</w:t>
            </w:r>
            <w:r w:rsidR="00824E4E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إذا كان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MNPQ</m:t>
              </m:r>
            </m:oMath>
            <w:r w:rsidR="00824E4E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شكل طائرة ورقية فإن</w:t>
            </w:r>
            <w:r w:rsidR="00627844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NP</m:t>
              </m:r>
            </m:oMath>
            <w:r w:rsidR="00241A94"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 xml:space="preserve"> </w:t>
            </w:r>
            <w:r w:rsidR="00627844" w:rsidRPr="004C6873">
              <w:rPr>
                <w:rFonts w:ascii="Arial Rounded MT Bold" w:hAnsi="Arial Rounded MT Bold" w:cs="Fanan" w:hint="cs"/>
                <w:sz w:val="32"/>
                <w:szCs w:val="32"/>
                <w:rtl/>
              </w:rPr>
              <w:t>تساوي</w:t>
            </w:r>
            <w:r w:rsidR="00627844" w:rsidRPr="004C6873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:</w:t>
            </w:r>
            <w:r w:rsidR="00627844" w:rsidRPr="004C6873">
              <w:rPr>
                <w:rFonts w:ascii="Traditional Arabic" w:hAnsi="Traditional Arabic" w:cs="Fanan" w:hint="cs"/>
                <w:rtl/>
              </w:rPr>
              <w:t xml:space="preserve"> </w:t>
            </w:r>
            <w:r w:rsidR="00627844" w:rsidRPr="004C6873">
              <w:rPr>
                <w:rFonts w:ascii="Traditional Arabic" w:hAnsi="Traditional Arabic" w:cs="Fanan" w:hint="cs"/>
              </w:rPr>
              <w:t xml:space="preserve"> </w:t>
            </w:r>
            <w:r w:rsidR="002B30AB" w:rsidRPr="002B30AB">
              <w:rPr>
                <w:rFonts w:cs="Fanan"/>
                <w:b/>
                <w:bCs/>
                <w:noProof/>
                <w:sz w:val="40"/>
                <w:szCs w:val="40"/>
                <w:rtl/>
              </w:rPr>
              <w:drawing>
                <wp:inline distT="0" distB="0" distL="0" distR="0" wp14:anchorId="3D692272" wp14:editId="174CCC35">
                  <wp:extent cx="1068120" cy="754380"/>
                  <wp:effectExtent l="0" t="0" r="0" b="7620"/>
                  <wp:docPr id="45" name="صورة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149" cy="76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7844" w:rsidRPr="00DD1F69" w14:paraId="4BB9FEF7" w14:textId="77777777" w:rsidTr="00DE7228">
        <w:tc>
          <w:tcPr>
            <w:tcW w:w="2477" w:type="dxa"/>
            <w:vAlign w:val="center"/>
          </w:tcPr>
          <w:p w14:paraId="1AE51428" w14:textId="64455549" w:rsidR="00627844" w:rsidRPr="00DD1F69" w:rsidRDefault="00627844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أ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 w:rsidR="00992CEC">
              <w:rPr>
                <w:rFonts w:ascii="Arial Rounded MT Bold" w:hAnsi="Arial Rounded MT Bold" w:cs="Fanan"/>
                <w:sz w:val="28"/>
                <w:szCs w:val="28"/>
              </w:rPr>
              <w:t>6</w:t>
            </w:r>
          </w:p>
        </w:tc>
        <w:tc>
          <w:tcPr>
            <w:tcW w:w="2757" w:type="dxa"/>
            <w:vAlign w:val="center"/>
          </w:tcPr>
          <w:p w14:paraId="614309B6" w14:textId="77777777" w:rsidR="00627844" w:rsidRPr="00DD1F69" w:rsidRDefault="00627844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ب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8</w:t>
            </w:r>
          </w:p>
        </w:tc>
        <w:tc>
          <w:tcPr>
            <w:tcW w:w="2757" w:type="dxa"/>
            <w:vAlign w:val="center"/>
          </w:tcPr>
          <w:p w14:paraId="63D87A62" w14:textId="4EF13D9A" w:rsidR="00627844" w:rsidRPr="00DD1F69" w:rsidRDefault="00627844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ج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</w:t>
            </w:r>
            <w:r w:rsidR="00992CEC">
              <w:rPr>
                <w:rFonts w:ascii="Arial Rounded MT Bold" w:hAnsi="Arial Rounded MT Bold" w:cs="Fanan"/>
                <w:sz w:val="28"/>
                <w:szCs w:val="28"/>
              </w:rPr>
              <w:t>10</w:t>
            </w:r>
          </w:p>
        </w:tc>
        <w:tc>
          <w:tcPr>
            <w:tcW w:w="2757" w:type="dxa"/>
            <w:vAlign w:val="center"/>
          </w:tcPr>
          <w:p w14:paraId="02DBF7B1" w14:textId="77777777" w:rsidR="00627844" w:rsidRPr="00DD1F69" w:rsidRDefault="00627844" w:rsidP="00DE7228">
            <w:pPr>
              <w:rPr>
                <w:rFonts w:cs="Fanan"/>
                <w:sz w:val="32"/>
                <w:szCs w:val="32"/>
                <w:rtl/>
              </w:rPr>
            </w:pPr>
            <w:proofErr w:type="gramStart"/>
            <w:r>
              <w:rPr>
                <w:rFonts w:cs="Fanan" w:hint="cs"/>
                <w:sz w:val="32"/>
                <w:szCs w:val="32"/>
                <w:rtl/>
              </w:rPr>
              <w:t xml:space="preserve">د)   </w:t>
            </w:r>
            <w:proofErr w:type="gramEnd"/>
            <w:r>
              <w:rPr>
                <w:rFonts w:cs="Fanan" w:hint="cs"/>
                <w:sz w:val="32"/>
                <w:szCs w:val="32"/>
                <w:rtl/>
              </w:rPr>
              <w:t xml:space="preserve">   </w:t>
            </w:r>
            <w:r>
              <w:rPr>
                <w:rFonts w:ascii="Arial Rounded MT Bold" w:hAnsi="Arial Rounded MT Bold" w:cs="Fanan"/>
                <w:sz w:val="28"/>
                <w:szCs w:val="28"/>
              </w:rPr>
              <w:t>12</w:t>
            </w:r>
          </w:p>
        </w:tc>
      </w:tr>
    </w:tbl>
    <w:p w14:paraId="760B51D3" w14:textId="31616C24" w:rsidR="00197B4F" w:rsidRDefault="008C7DAC" w:rsidP="008439AF">
      <w:pPr>
        <w:spacing w:before="240" w:after="0"/>
        <w:rPr>
          <w:rFonts w:cs="Fanan"/>
          <w:b/>
          <w:bCs/>
          <w:sz w:val="32"/>
          <w:szCs w:val="32"/>
          <w:rtl/>
        </w:rPr>
      </w:pPr>
      <w:r>
        <w:rPr>
          <w:rFonts w:cs="Fanan" w:hint="cs"/>
          <w:b/>
          <w:bCs/>
          <w:sz w:val="32"/>
          <w:szCs w:val="32"/>
          <w:rtl/>
        </w:rPr>
        <w:t xml:space="preserve">      </w:t>
      </w:r>
      <w:r w:rsidRPr="00796CE3">
        <w:rPr>
          <w:rFonts w:cs="Fanan" w:hint="cs"/>
          <w:b/>
          <w:bCs/>
          <w:sz w:val="36"/>
          <w:szCs w:val="36"/>
          <w:u w:val="single"/>
          <w:rtl/>
        </w:rPr>
        <w:t xml:space="preserve">السؤال </w:t>
      </w:r>
      <w:proofErr w:type="gramStart"/>
      <w:r w:rsidRPr="00796CE3">
        <w:rPr>
          <w:rFonts w:cs="Fanan" w:hint="cs"/>
          <w:b/>
          <w:bCs/>
          <w:sz w:val="36"/>
          <w:szCs w:val="36"/>
          <w:u w:val="single"/>
          <w:rtl/>
        </w:rPr>
        <w:t>الثالث</w:t>
      </w:r>
      <w:r w:rsidRPr="00796CE3">
        <w:rPr>
          <w:rFonts w:cs="Fanan" w:hint="cs"/>
          <w:b/>
          <w:bCs/>
          <w:sz w:val="36"/>
          <w:szCs w:val="36"/>
          <w:rtl/>
        </w:rPr>
        <w:t xml:space="preserve"> :</w:t>
      </w:r>
      <w:proofErr w:type="gramEnd"/>
      <w:r w:rsidRPr="00796CE3">
        <w:rPr>
          <w:rFonts w:cs="Fanan" w:hint="cs"/>
          <w:b/>
          <w:bCs/>
          <w:sz w:val="36"/>
          <w:szCs w:val="36"/>
          <w:rtl/>
        </w:rPr>
        <w:t xml:space="preserve"> </w:t>
      </w:r>
      <w:r w:rsidR="00FB2CAC" w:rsidRPr="00796CE3">
        <w:rPr>
          <w:rFonts w:cs="Fanan" w:hint="cs"/>
          <w:b/>
          <w:bCs/>
          <w:sz w:val="36"/>
          <w:szCs w:val="36"/>
          <w:rtl/>
        </w:rPr>
        <w:t xml:space="preserve">أكمل كتابة برهان </w:t>
      </w:r>
      <w:r w:rsidR="00BF2382" w:rsidRPr="00796CE3">
        <w:rPr>
          <w:rFonts w:cs="Fanan" w:hint="cs"/>
          <w:b/>
          <w:bCs/>
          <w:sz w:val="36"/>
          <w:szCs w:val="36"/>
          <w:rtl/>
        </w:rPr>
        <w:t>ذو العمودين</w:t>
      </w:r>
      <w:r w:rsidR="00FB2CAC" w:rsidRPr="00796CE3">
        <w:rPr>
          <w:rFonts w:cs="Fanan" w:hint="cs"/>
          <w:b/>
          <w:bCs/>
          <w:sz w:val="36"/>
          <w:szCs w:val="36"/>
          <w:rtl/>
        </w:rPr>
        <w:t xml:space="preserve"> التالي :</w:t>
      </w:r>
    </w:p>
    <w:p w14:paraId="525A9516" w14:textId="017E603F" w:rsidR="00CC39AF" w:rsidRDefault="00486C04" w:rsidP="00CC39AF">
      <w:pPr>
        <w:spacing w:after="0"/>
        <w:rPr>
          <w:rFonts w:cs="Fanan"/>
          <w:b/>
          <w:bCs/>
          <w:sz w:val="32"/>
          <w:szCs w:val="32"/>
          <w:rtl/>
        </w:rPr>
      </w:pPr>
      <w:r w:rsidRPr="00A44EA3">
        <w:rPr>
          <w:rFonts w:cs="Fanan"/>
          <w:b/>
          <w:bCs/>
          <w:noProof/>
          <w:sz w:val="48"/>
          <w:szCs w:val="48"/>
          <w:u w:val="single"/>
          <w:rtl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6BCAEB9F" wp14:editId="1B3B0977">
                <wp:simplePos x="0" y="0"/>
                <wp:positionH relativeFrom="column">
                  <wp:posOffset>52705</wp:posOffset>
                </wp:positionH>
                <wp:positionV relativeFrom="paragraph">
                  <wp:posOffset>11430</wp:posOffset>
                </wp:positionV>
                <wp:extent cx="586740" cy="669925"/>
                <wp:effectExtent l="0" t="0" r="22860" b="15875"/>
                <wp:wrapNone/>
                <wp:docPr id="48" name="مجموعة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6740" cy="669925"/>
                          <a:chOff x="840" y="4688"/>
                          <a:chExt cx="1102" cy="1322"/>
                        </a:xfrm>
                      </wpg:grpSpPr>
                      <wps:wsp>
                        <wps:cNvPr id="49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840" y="4688"/>
                            <a:ext cx="1102" cy="13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tint val="0"/>
                                  <a:invGamma/>
                                </a:srgbClr>
                              </a:gs>
                            </a:gsLst>
                            <a:path path="rect">
                              <a:fillToRect r="100000" b="100000"/>
                            </a:path>
                          </a:gra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2700000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1FA2DC6" w14:textId="77777777" w:rsidR="00FB2CAC" w:rsidRPr="00A134C6" w:rsidRDefault="00FB2CAC" w:rsidP="00FB2CAC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</w:p>
                            <w:p w14:paraId="55BAE762" w14:textId="7660BC41" w:rsidR="00FB2CAC" w:rsidRPr="005E125E" w:rsidRDefault="00FB2CAC" w:rsidP="00FB2CAC">
                              <w:pPr>
                                <w:spacing w:after="0"/>
                                <w:jc w:val="center"/>
                                <w:rPr>
                                  <w:rFonts w:cs="Traditional Arabic"/>
                                  <w:b/>
                                  <w:bCs/>
                                  <w:sz w:val="32"/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cs="Traditional Arabic" w:hint="cs"/>
                                  <w:b/>
                                  <w:bCs/>
                                  <w:sz w:val="32"/>
                                  <w:szCs w:val="32"/>
                                  <w:rtl/>
                                </w:rPr>
                                <w:t>4</w:t>
                              </w:r>
                            </w:p>
                            <w:p w14:paraId="7E4B8E5D" w14:textId="77777777" w:rsidR="00FB2CAC" w:rsidRPr="00C11402" w:rsidRDefault="00FB2CAC" w:rsidP="00FB2CAC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</w:p>
                            <w:p w14:paraId="33A177FA" w14:textId="77777777" w:rsidR="00FB2CAC" w:rsidRPr="002570FA" w:rsidRDefault="00FB2CAC" w:rsidP="00FB2CAC">
                              <w:pPr>
                                <w:jc w:val="center"/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570FA"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10</w:t>
                              </w:r>
                            </w:p>
                            <w:p w14:paraId="548484C4" w14:textId="77777777" w:rsidR="00FB2CAC" w:rsidRDefault="00FB2CAC" w:rsidP="00FB2CA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840" y="5354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CAEB9F" id="مجموعة 48" o:spid="_x0000_s1038" style="position:absolute;left:0;text-align:left;margin-left:4.15pt;margin-top:.9pt;width:46.2pt;height:52.75pt;z-index:251683840" coordorigin="840,4688" coordsize="1102,1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">
                <v:roundrect id="AutoShape 4" o:spid="_x0000_s1039" style="position:absolute;left:840;top:4688;width:1102;height:132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" strokeweight="2pt">
                  <v:fill rotate="t" focus="100%" type="gradientRadial">
                    <o:fill v:ext="view" type="gradientCenter"/>
                  </v:fill>
                  <v:shadow opacity=".5" offset="6pt,6pt"/>
                  <v:textbox>
                    <w:txbxContent>
                      <w:p w14:paraId="61FA2DC6" w14:textId="77777777" w:rsidR="00FB2CAC" w:rsidRPr="00A134C6" w:rsidRDefault="00FB2CAC" w:rsidP="00FB2CAC">
                        <w:pPr>
                          <w:rPr>
                            <w:sz w:val="20"/>
                            <w:szCs w:val="20"/>
                            <w:rtl/>
                          </w:rPr>
                        </w:pPr>
                      </w:p>
                      <w:p w14:paraId="55BAE762" w14:textId="7660BC41" w:rsidR="00FB2CAC" w:rsidRPr="005E125E" w:rsidRDefault="00FB2CAC" w:rsidP="00FB2CAC">
                        <w:pPr>
                          <w:spacing w:after="0"/>
                          <w:jc w:val="center"/>
                          <w:rPr>
                            <w:rFonts w:cs="Traditional Arabic"/>
                            <w:b/>
                            <w:bCs/>
                            <w:sz w:val="32"/>
                            <w:szCs w:val="32"/>
                            <w:rtl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4</w:t>
                        </w:r>
                      </w:p>
                      <w:p w14:paraId="7E4B8E5D" w14:textId="77777777" w:rsidR="00FB2CAC" w:rsidRPr="00C11402" w:rsidRDefault="00FB2CAC" w:rsidP="00FB2CAC">
                        <w:pPr>
                          <w:jc w:val="center"/>
                          <w:rPr>
                            <w:rtl/>
                          </w:rPr>
                        </w:pPr>
                      </w:p>
                      <w:p w14:paraId="33A177FA" w14:textId="77777777" w:rsidR="00FB2CAC" w:rsidRPr="002570FA" w:rsidRDefault="00FB2CAC" w:rsidP="00FB2CAC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2570FA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  <w:p w14:paraId="548484C4" w14:textId="77777777" w:rsidR="00FB2CAC" w:rsidRDefault="00FB2CAC" w:rsidP="00FB2CAC"/>
                    </w:txbxContent>
                  </v:textbox>
                </v:roundrect>
                <v:shape id="AutoShape 5" o:spid="_x0000_s1040" type="#_x0000_t32" style="position:absolute;left:840;top:5354;width:11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" strokeweight="2pt"/>
              </v:group>
            </w:pict>
          </mc:Fallback>
        </mc:AlternateContent>
      </w:r>
      <w:r w:rsidR="008439AF" w:rsidRPr="00E3618A">
        <w:rPr>
          <w:rFonts w:cs="Fan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99200" behindDoc="0" locked="0" layoutInCell="1" allowOverlap="1" wp14:anchorId="7FE0ABC2" wp14:editId="79062B0A">
            <wp:simplePos x="0" y="0"/>
            <wp:positionH relativeFrom="column">
              <wp:posOffset>833755</wp:posOffset>
            </wp:positionH>
            <wp:positionV relativeFrom="paragraph">
              <wp:posOffset>10795</wp:posOffset>
            </wp:positionV>
            <wp:extent cx="5997575" cy="752475"/>
            <wp:effectExtent l="0" t="0" r="3175" b="9525"/>
            <wp:wrapNone/>
            <wp:docPr id="211" name="صورة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75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292E37" w14:textId="41EC905D" w:rsidR="00CC39AF" w:rsidRDefault="00CC39AF" w:rsidP="00CC39AF">
      <w:pPr>
        <w:spacing w:after="0"/>
        <w:rPr>
          <w:rFonts w:cs="Fanan"/>
          <w:b/>
          <w:bCs/>
          <w:sz w:val="32"/>
          <w:szCs w:val="32"/>
          <w:rtl/>
        </w:rPr>
      </w:pPr>
    </w:p>
    <w:p w14:paraId="4F445879" w14:textId="1EBDDDAF" w:rsidR="00FB2CAC" w:rsidRDefault="00FB2CAC" w:rsidP="00CC39AF">
      <w:pPr>
        <w:spacing w:after="0"/>
        <w:rPr>
          <w:rFonts w:cs="Fanan"/>
          <w:b/>
          <w:bCs/>
          <w:sz w:val="32"/>
          <w:szCs w:val="32"/>
          <w:rtl/>
        </w:rPr>
      </w:pPr>
    </w:p>
    <w:p w14:paraId="1CEB00FD" w14:textId="284AA9BD" w:rsidR="00FB2CAC" w:rsidRPr="00227BFC" w:rsidRDefault="00227BFC" w:rsidP="00057469">
      <w:pPr>
        <w:rPr>
          <w:rFonts w:cs="Fanan"/>
          <w:b/>
          <w:bCs/>
          <w:sz w:val="18"/>
          <w:szCs w:val="18"/>
          <w:rtl/>
        </w:rPr>
      </w:pPr>
      <w:r w:rsidRPr="00227BFC">
        <w:rPr>
          <w:rFonts w:cs="Fanan"/>
          <w:b/>
          <w:bCs/>
          <w:noProof/>
          <w:sz w:val="16"/>
          <w:szCs w:val="16"/>
          <w:rtl/>
          <w:lang w:val="ar-SA"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069CE11E" wp14:editId="535E7C85">
                <wp:simplePos x="0" y="0"/>
                <wp:positionH relativeFrom="column">
                  <wp:posOffset>11430</wp:posOffset>
                </wp:positionH>
                <wp:positionV relativeFrom="paragraph">
                  <wp:posOffset>149225</wp:posOffset>
                </wp:positionV>
                <wp:extent cx="6792595" cy="2662238"/>
                <wp:effectExtent l="19050" t="19050" r="27305" b="24130"/>
                <wp:wrapNone/>
                <wp:docPr id="51" name="مستطيل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2595" cy="2662238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F85A78" id="مستطيل 51" o:spid="_x0000_s1026" style="position:absolute;left:0;text-align:left;margin-left:.9pt;margin-top:11.75pt;width:534.85pt;height:209.65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" fillcolor="white [3201]" strokecolor="black [3213]" strokeweight="2.25pt"/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XSpec="center" w:tblpY="37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888"/>
        <w:gridCol w:w="3951"/>
      </w:tblGrid>
      <w:tr w:rsidR="008439AF" w:rsidRPr="008439AF" w14:paraId="216E089A" w14:textId="77777777" w:rsidTr="00796CE3">
        <w:trPr>
          <w:trHeight w:val="215"/>
        </w:trPr>
        <w:tc>
          <w:tcPr>
            <w:tcW w:w="3888" w:type="dxa"/>
            <w:vAlign w:val="center"/>
          </w:tcPr>
          <w:p w14:paraId="72AAE94D" w14:textId="77777777" w:rsidR="008439AF" w:rsidRPr="008439AF" w:rsidRDefault="008439AF" w:rsidP="008439AF">
            <w:pPr>
              <w:jc w:val="center"/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العبارات</w:t>
            </w:r>
          </w:p>
        </w:tc>
        <w:tc>
          <w:tcPr>
            <w:tcW w:w="3763" w:type="dxa"/>
            <w:vAlign w:val="center"/>
          </w:tcPr>
          <w:p w14:paraId="21C51973" w14:textId="77777777" w:rsidR="008439AF" w:rsidRPr="008439AF" w:rsidRDefault="008439AF" w:rsidP="008439AF">
            <w:pPr>
              <w:jc w:val="center"/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المبررات</w:t>
            </w:r>
          </w:p>
        </w:tc>
      </w:tr>
      <w:tr w:rsidR="008439AF" w:rsidRPr="008439AF" w14:paraId="3D8344A1" w14:textId="77777777" w:rsidTr="00796CE3">
        <w:trPr>
          <w:trHeight w:val="437"/>
        </w:trPr>
        <w:tc>
          <w:tcPr>
            <w:tcW w:w="3888" w:type="dxa"/>
            <w:vAlign w:val="center"/>
          </w:tcPr>
          <w:p w14:paraId="154CBBCA" w14:textId="77777777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1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 xml:space="preserve">)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zx</m:t>
                  </m:r>
                </m:e>
              </m:acc>
            </m:oMath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 xml:space="preserve"> تنصف  </w:t>
            </w:r>
            <m:oMath>
              <m:r>
                <w:rPr>
                  <w:rFonts w:ascii="Cambria Math" w:hAnsi="Cambria Math" w:cs="Cambria Math" w:hint="cs"/>
                  <w:sz w:val="32"/>
                  <w:szCs w:val="32"/>
                  <w:rtl/>
                </w:rPr>
                <m:t>∠</m:t>
              </m:r>
              <m:r>
                <w:rPr>
                  <w:rFonts w:ascii="Cambria Math" w:hAnsi="Cambria Math" w:cs="Fanan"/>
                  <w:sz w:val="32"/>
                  <w:szCs w:val="32"/>
                </w:rPr>
                <m:t>WZY</m:t>
              </m:r>
            </m:oMath>
          </w:p>
        </w:tc>
        <w:tc>
          <w:tcPr>
            <w:tcW w:w="3763" w:type="dxa"/>
            <w:vAlign w:val="center"/>
          </w:tcPr>
          <w:p w14:paraId="3BCCDE91" w14:textId="263F0251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1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)  .......................</w:t>
            </w:r>
            <w:r w:rsidR="00796CE3">
              <w:rPr>
                <w:rFonts w:cs="Fanan" w:hint="cs"/>
                <w:b/>
                <w:bCs/>
                <w:sz w:val="32"/>
                <w:szCs w:val="32"/>
                <w:rtl/>
              </w:rPr>
              <w:t>.....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........</w:t>
            </w:r>
          </w:p>
        </w:tc>
      </w:tr>
      <w:tr w:rsidR="008439AF" w:rsidRPr="008439AF" w14:paraId="377ECB8D" w14:textId="77777777" w:rsidTr="00796CE3">
        <w:trPr>
          <w:trHeight w:val="494"/>
        </w:trPr>
        <w:tc>
          <w:tcPr>
            <w:tcW w:w="3888" w:type="dxa"/>
            <w:vAlign w:val="center"/>
          </w:tcPr>
          <w:p w14:paraId="6FECBA2A" w14:textId="492716DB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2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)   .........</w:t>
            </w:r>
            <w:r w:rsidR="00796CE3">
              <w:rPr>
                <w:rFonts w:cs="Fanan" w:hint="cs"/>
                <w:b/>
                <w:bCs/>
                <w:sz w:val="32"/>
                <w:szCs w:val="32"/>
                <w:rtl/>
              </w:rPr>
              <w:t>.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......................</w:t>
            </w:r>
          </w:p>
        </w:tc>
        <w:tc>
          <w:tcPr>
            <w:tcW w:w="3763" w:type="dxa"/>
            <w:vAlign w:val="center"/>
          </w:tcPr>
          <w:p w14:paraId="67AEC9C0" w14:textId="77777777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2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 xml:space="preserve">)  </w:t>
            </w:r>
            <w:proofErr w:type="gramStart"/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معطيات .</w:t>
            </w:r>
            <w:proofErr w:type="gramEnd"/>
          </w:p>
        </w:tc>
      </w:tr>
      <w:tr w:rsidR="008439AF" w:rsidRPr="008439AF" w14:paraId="4BB453FD" w14:textId="77777777" w:rsidTr="00796CE3">
        <w:trPr>
          <w:trHeight w:val="444"/>
        </w:trPr>
        <w:tc>
          <w:tcPr>
            <w:tcW w:w="3888" w:type="dxa"/>
            <w:vAlign w:val="center"/>
          </w:tcPr>
          <w:p w14:paraId="1653C348" w14:textId="77777777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lastRenderedPageBreak/>
              <w:t>3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)</w:t>
            </w:r>
            <w:r w:rsidRPr="008439AF">
              <w:rPr>
                <w:rFonts w:ascii="Cambria Math" w:hAnsi="Cambria Math" w:cs="Cambria Math" w:hint="cs"/>
                <w:bCs/>
                <w:i/>
                <w:sz w:val="32"/>
                <w:szCs w:val="32"/>
                <w:rtl/>
              </w:rPr>
              <w:t xml:space="preserve"> </w:t>
            </w:r>
            <m:oMath>
              <m:r>
                <w:rPr>
                  <w:rFonts w:ascii="Cambria Math" w:hAnsi="Cambria Math" w:cs="Cambria Math" w:hint="cs"/>
                  <w:sz w:val="32"/>
                  <w:szCs w:val="32"/>
                  <w:rtl/>
                </w:rPr>
                <m:t>∠</m:t>
              </m:r>
              <m:r>
                <w:rPr>
                  <w:rFonts w:ascii="Cambria Math" w:hAnsi="Cambria Math" w:cs="Fanan"/>
                  <w:sz w:val="32"/>
                  <w:szCs w:val="32"/>
                </w:rPr>
                <m:t>WZY≅</m:t>
              </m:r>
              <m:r>
                <w:rPr>
                  <w:rFonts w:ascii="Cambria Math" w:hAnsi="Cambria Math" w:cs="Cambria Math" w:hint="cs"/>
                  <w:sz w:val="32"/>
                  <w:szCs w:val="32"/>
                  <w:rtl/>
                </w:rPr>
                <m:t>∠</m:t>
              </m:r>
              <m:r>
                <w:rPr>
                  <w:rFonts w:ascii="Cambria Math" w:hAnsi="Cambria Math" w:cs="Fanan"/>
                  <w:sz w:val="32"/>
                  <w:szCs w:val="32"/>
                </w:rPr>
                <m:t>YZX</m:t>
              </m:r>
            </m:oMath>
          </w:p>
        </w:tc>
        <w:tc>
          <w:tcPr>
            <w:tcW w:w="3763" w:type="dxa"/>
            <w:vAlign w:val="center"/>
          </w:tcPr>
          <w:p w14:paraId="26775994" w14:textId="2B74D9C5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3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)  ...............................</w:t>
            </w:r>
            <w:r w:rsidR="00796CE3">
              <w:rPr>
                <w:rFonts w:cs="Fanan" w:hint="cs"/>
                <w:b/>
                <w:bCs/>
                <w:sz w:val="32"/>
                <w:szCs w:val="32"/>
                <w:rtl/>
              </w:rPr>
              <w:t>.....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</w:t>
            </w:r>
          </w:p>
        </w:tc>
      </w:tr>
      <w:tr w:rsidR="008439AF" w:rsidRPr="008439AF" w14:paraId="55851B4F" w14:textId="77777777" w:rsidTr="00796CE3">
        <w:trPr>
          <w:trHeight w:val="450"/>
        </w:trPr>
        <w:tc>
          <w:tcPr>
            <w:tcW w:w="3888" w:type="dxa"/>
            <w:vAlign w:val="center"/>
          </w:tcPr>
          <w:p w14:paraId="6006E6DA" w14:textId="7BA49CE2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4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)   .....................</w:t>
            </w:r>
            <w:r w:rsidR="00796CE3">
              <w:rPr>
                <w:rFonts w:cs="Fanan" w:hint="cs"/>
                <w:b/>
                <w:bCs/>
                <w:sz w:val="32"/>
                <w:szCs w:val="32"/>
                <w:rtl/>
              </w:rPr>
              <w:t>.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..........</w:t>
            </w:r>
          </w:p>
        </w:tc>
        <w:tc>
          <w:tcPr>
            <w:tcW w:w="3763" w:type="dxa"/>
            <w:vAlign w:val="center"/>
          </w:tcPr>
          <w:p w14:paraId="03D32027" w14:textId="77777777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4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 xml:space="preserve">)   تعريف منصف </w:t>
            </w:r>
            <w:proofErr w:type="gramStart"/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الزاوية .</w:t>
            </w:r>
            <w:proofErr w:type="gramEnd"/>
          </w:p>
        </w:tc>
      </w:tr>
      <w:tr w:rsidR="008439AF" w:rsidRPr="008439AF" w14:paraId="71E2B1B1" w14:textId="77777777" w:rsidTr="00796CE3">
        <w:trPr>
          <w:trHeight w:val="439"/>
        </w:trPr>
        <w:tc>
          <w:tcPr>
            <w:tcW w:w="3888" w:type="dxa"/>
            <w:vAlign w:val="center"/>
          </w:tcPr>
          <w:p w14:paraId="6E7586CE" w14:textId="75237552" w:rsidR="008439AF" w:rsidRPr="008439AF" w:rsidRDefault="008439AF" w:rsidP="008439AF">
            <w:pPr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5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)   .....................</w:t>
            </w:r>
            <w:r w:rsidR="00796CE3">
              <w:rPr>
                <w:rFonts w:cs="Fanan" w:hint="cs"/>
                <w:b/>
                <w:bCs/>
                <w:sz w:val="32"/>
                <w:szCs w:val="32"/>
                <w:rtl/>
              </w:rPr>
              <w:t>.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..........</w:t>
            </w:r>
          </w:p>
        </w:tc>
        <w:tc>
          <w:tcPr>
            <w:tcW w:w="3763" w:type="dxa"/>
            <w:vAlign w:val="center"/>
          </w:tcPr>
          <w:p w14:paraId="2DC17643" w14:textId="3ADD88E7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  <w:rtl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5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 xml:space="preserve">)   </w:t>
            </w:r>
            <w:r w:rsidR="00796CE3"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.........................</w:t>
            </w:r>
            <w:r w:rsidR="00796CE3">
              <w:rPr>
                <w:rFonts w:cs="Fanan" w:hint="cs"/>
                <w:b/>
                <w:bCs/>
                <w:sz w:val="32"/>
                <w:szCs w:val="32"/>
                <w:rtl/>
              </w:rPr>
              <w:t>.....</w:t>
            </w:r>
            <w:r w:rsidR="00796CE3"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</w:t>
            </w:r>
          </w:p>
        </w:tc>
      </w:tr>
      <w:tr w:rsidR="008439AF" w:rsidRPr="008439AF" w14:paraId="15A9C9A2" w14:textId="77777777" w:rsidTr="00796CE3">
        <w:trPr>
          <w:trHeight w:val="439"/>
        </w:trPr>
        <w:tc>
          <w:tcPr>
            <w:tcW w:w="3888" w:type="dxa"/>
            <w:vAlign w:val="center"/>
          </w:tcPr>
          <w:p w14:paraId="20C7CCD6" w14:textId="32D22918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6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 xml:space="preserve">)  </w:t>
            </w:r>
            <w:r w:rsidR="00796CE3">
              <w:rPr>
                <w:rFonts w:cs="Fanan" w:hint="cs"/>
                <w:b/>
                <w:bCs/>
                <w:sz w:val="32"/>
                <w:szCs w:val="32"/>
                <w:rtl/>
              </w:rPr>
              <w:t xml:space="preserve"> </w:t>
            </w:r>
            <w:r w:rsidR="00796CE3"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...............</w:t>
            </w:r>
            <w:r w:rsidR="00796CE3">
              <w:rPr>
                <w:rFonts w:cs="Fanan" w:hint="cs"/>
                <w:b/>
                <w:bCs/>
                <w:sz w:val="32"/>
                <w:szCs w:val="32"/>
                <w:rtl/>
              </w:rPr>
              <w:t>.</w:t>
            </w:r>
            <w:r w:rsidR="00796CE3"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..........</w:t>
            </w:r>
          </w:p>
        </w:tc>
        <w:tc>
          <w:tcPr>
            <w:tcW w:w="3763" w:type="dxa"/>
            <w:vAlign w:val="center"/>
          </w:tcPr>
          <w:p w14:paraId="2C09F932" w14:textId="2E7670B9" w:rsidR="008439AF" w:rsidRPr="008439AF" w:rsidRDefault="008439AF" w:rsidP="008439AF">
            <w:pPr>
              <w:rPr>
                <w:rFonts w:cs="Fanan"/>
                <w:b/>
                <w:bCs/>
                <w:sz w:val="32"/>
                <w:szCs w:val="32"/>
              </w:rPr>
            </w:pPr>
            <w:r w:rsidRPr="008439AF">
              <w:rPr>
                <w:rFonts w:cs="Fanan"/>
                <w:b/>
                <w:bCs/>
                <w:sz w:val="32"/>
                <w:szCs w:val="32"/>
              </w:rPr>
              <w:t>6</w:t>
            </w:r>
            <w:r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 xml:space="preserve">)   </w:t>
            </w:r>
            <w:r w:rsidR="00796CE3"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.........................</w:t>
            </w:r>
            <w:r w:rsidR="00796CE3">
              <w:rPr>
                <w:rFonts w:cs="Fanan" w:hint="cs"/>
                <w:b/>
                <w:bCs/>
                <w:sz w:val="32"/>
                <w:szCs w:val="32"/>
                <w:rtl/>
              </w:rPr>
              <w:t>.....</w:t>
            </w:r>
            <w:r w:rsidR="00796CE3" w:rsidRPr="008439AF">
              <w:rPr>
                <w:rFonts w:cs="Fanan" w:hint="cs"/>
                <w:b/>
                <w:bCs/>
                <w:sz w:val="32"/>
                <w:szCs w:val="32"/>
                <w:rtl/>
              </w:rPr>
              <w:t>......</w:t>
            </w:r>
          </w:p>
        </w:tc>
      </w:tr>
    </w:tbl>
    <w:p w14:paraId="005095BD" w14:textId="1EE0024C" w:rsidR="00FB2CAC" w:rsidRDefault="00227BFC" w:rsidP="00227BFC">
      <w:pPr>
        <w:spacing w:after="0"/>
        <w:rPr>
          <w:rFonts w:cs="Fanan"/>
          <w:b/>
          <w:bCs/>
          <w:sz w:val="32"/>
          <w:szCs w:val="32"/>
          <w:rtl/>
        </w:rPr>
      </w:pPr>
      <w:r>
        <w:rPr>
          <w:rFonts w:cs="Fanan" w:hint="cs"/>
          <w:b/>
          <w:bCs/>
          <w:sz w:val="32"/>
          <w:szCs w:val="32"/>
          <w:rtl/>
        </w:rPr>
        <w:t xml:space="preserve">        </w:t>
      </w:r>
      <w:r w:rsidRPr="009009FB">
        <w:rPr>
          <w:rFonts w:cs="Fanan" w:hint="cs"/>
          <w:b/>
          <w:bCs/>
          <w:sz w:val="40"/>
          <w:szCs w:val="40"/>
          <w:rtl/>
        </w:rPr>
        <w:t>البرهان:</w:t>
      </w:r>
      <w:r>
        <w:rPr>
          <w:rFonts w:cs="Fanan" w:hint="cs"/>
          <w:b/>
          <w:bCs/>
          <w:sz w:val="32"/>
          <w:szCs w:val="32"/>
          <w:rtl/>
        </w:rPr>
        <w:t xml:space="preserve">       </w:t>
      </w:r>
    </w:p>
    <w:p w14:paraId="2FCA37E9" w14:textId="77777777" w:rsidR="008439AF" w:rsidRDefault="004E58DA" w:rsidP="004E58DA">
      <w:pPr>
        <w:spacing w:after="0"/>
        <w:jc w:val="center"/>
        <w:rPr>
          <w:rFonts w:cs="Fanan"/>
          <w:sz w:val="48"/>
          <w:szCs w:val="48"/>
          <w:rtl/>
        </w:rPr>
      </w:pPr>
      <w:r w:rsidRPr="004E58DA">
        <w:rPr>
          <w:rFonts w:cs="Fanan" w:hint="cs"/>
          <w:sz w:val="48"/>
          <w:szCs w:val="48"/>
          <w:rtl/>
        </w:rPr>
        <w:t xml:space="preserve">  </w:t>
      </w:r>
    </w:p>
    <w:p w14:paraId="6AD81664" w14:textId="77777777" w:rsidR="008439AF" w:rsidRDefault="008439AF" w:rsidP="004E58DA">
      <w:pPr>
        <w:spacing w:after="0"/>
        <w:jc w:val="center"/>
        <w:rPr>
          <w:rFonts w:cs="Fanan"/>
          <w:sz w:val="48"/>
          <w:szCs w:val="48"/>
          <w:rtl/>
        </w:rPr>
      </w:pPr>
    </w:p>
    <w:p w14:paraId="6ED22539" w14:textId="77777777" w:rsidR="008439AF" w:rsidRDefault="008439AF" w:rsidP="004E58DA">
      <w:pPr>
        <w:spacing w:after="0"/>
        <w:jc w:val="center"/>
        <w:rPr>
          <w:rFonts w:cs="Fanan"/>
          <w:sz w:val="48"/>
          <w:szCs w:val="48"/>
          <w:rtl/>
        </w:rPr>
      </w:pPr>
    </w:p>
    <w:p w14:paraId="66BAF7CE" w14:textId="77777777" w:rsidR="008439AF" w:rsidRDefault="008439AF" w:rsidP="004E58DA">
      <w:pPr>
        <w:spacing w:after="0"/>
        <w:jc w:val="center"/>
        <w:rPr>
          <w:rFonts w:cs="Fanan"/>
          <w:sz w:val="48"/>
          <w:szCs w:val="48"/>
          <w:rtl/>
        </w:rPr>
      </w:pPr>
    </w:p>
    <w:p w14:paraId="74458593" w14:textId="77777777" w:rsidR="008439AF" w:rsidRDefault="008439AF" w:rsidP="004E58DA">
      <w:pPr>
        <w:spacing w:after="0"/>
        <w:jc w:val="center"/>
        <w:rPr>
          <w:rFonts w:cs="Fanan"/>
          <w:sz w:val="48"/>
          <w:szCs w:val="48"/>
          <w:rtl/>
        </w:rPr>
      </w:pPr>
    </w:p>
    <w:p w14:paraId="51C1947D" w14:textId="77777777" w:rsidR="008439AF" w:rsidRDefault="008439AF" w:rsidP="004E58DA">
      <w:pPr>
        <w:spacing w:after="0"/>
        <w:jc w:val="center"/>
        <w:rPr>
          <w:rFonts w:cs="Fanan"/>
          <w:sz w:val="48"/>
          <w:szCs w:val="48"/>
          <w:rtl/>
        </w:rPr>
      </w:pPr>
    </w:p>
    <w:p w14:paraId="7F170235" w14:textId="58911AE4" w:rsidR="00227BFC" w:rsidRPr="004E58DA" w:rsidRDefault="00227BFC" w:rsidP="004E58DA">
      <w:pPr>
        <w:spacing w:after="0"/>
        <w:jc w:val="center"/>
        <w:rPr>
          <w:rFonts w:cs="Fanan"/>
          <w:sz w:val="48"/>
          <w:szCs w:val="48"/>
          <w:rtl/>
        </w:rPr>
      </w:pPr>
      <w:r w:rsidRPr="004E58DA">
        <w:rPr>
          <w:rFonts w:cs="Fanan" w:hint="cs"/>
          <w:sz w:val="48"/>
          <w:szCs w:val="48"/>
          <w:rtl/>
        </w:rPr>
        <w:t>انتهت الأسئلة وبالله التوفيق والنجاح</w:t>
      </w:r>
    </w:p>
    <w:sectPr w:rsidR="00227BFC" w:rsidRPr="004E58DA" w:rsidSect="00970A25">
      <w:pgSz w:w="11906" w:h="16838"/>
      <w:pgMar w:top="284" w:right="282" w:bottom="284" w:left="567" w:header="708" w:footer="708" w:gutter="0"/>
      <w:pgBorders w:offsetFrom="page">
        <w:top w:val="single" w:sz="12" w:space="21" w:color="auto"/>
        <w:left w:val="single" w:sz="12" w:space="21" w:color="auto"/>
        <w:bottom w:val="single" w:sz="12" w:space="21" w:color="auto"/>
        <w:right w:val="single" w:sz="12" w:space="21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4FB1BA" w14:textId="77777777" w:rsidR="00CC78C0" w:rsidRDefault="00CC78C0" w:rsidP="008C5B54">
      <w:pPr>
        <w:spacing w:after="0" w:line="240" w:lineRule="auto"/>
      </w:pPr>
      <w:r>
        <w:separator/>
      </w:r>
    </w:p>
  </w:endnote>
  <w:endnote w:type="continuationSeparator" w:id="0">
    <w:p w14:paraId="1F255D55" w14:textId="77777777" w:rsidR="00CC78C0" w:rsidRDefault="00CC78C0" w:rsidP="008C5B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anan">
    <w:altName w:val="Arial"/>
    <w:charset w:val="B2"/>
    <w:family w:val="auto"/>
    <w:pitch w:val="variable"/>
    <w:sig w:usb0="00002001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Al-KsorZulfiMath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20E0AF" w14:textId="77777777" w:rsidR="00CC78C0" w:rsidRDefault="00CC78C0" w:rsidP="008C5B54">
      <w:pPr>
        <w:spacing w:after="0" w:line="240" w:lineRule="auto"/>
      </w:pPr>
      <w:r>
        <w:separator/>
      </w:r>
    </w:p>
  </w:footnote>
  <w:footnote w:type="continuationSeparator" w:id="0">
    <w:p w14:paraId="3D616362" w14:textId="77777777" w:rsidR="00CC78C0" w:rsidRDefault="00CC78C0" w:rsidP="008C5B5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232B"/>
    <w:rsid w:val="00020A9D"/>
    <w:rsid w:val="00057469"/>
    <w:rsid w:val="000614FB"/>
    <w:rsid w:val="000820C1"/>
    <w:rsid w:val="000926E9"/>
    <w:rsid w:val="000E2558"/>
    <w:rsid w:val="000F10BA"/>
    <w:rsid w:val="000F2737"/>
    <w:rsid w:val="000F6918"/>
    <w:rsid w:val="001235D2"/>
    <w:rsid w:val="00133453"/>
    <w:rsid w:val="00137452"/>
    <w:rsid w:val="00190A73"/>
    <w:rsid w:val="001947CA"/>
    <w:rsid w:val="00197B4F"/>
    <w:rsid w:val="001B3F8F"/>
    <w:rsid w:val="00204519"/>
    <w:rsid w:val="00227BFC"/>
    <w:rsid w:val="00236381"/>
    <w:rsid w:val="00241A94"/>
    <w:rsid w:val="00273F29"/>
    <w:rsid w:val="002816DC"/>
    <w:rsid w:val="00285CC0"/>
    <w:rsid w:val="002933F0"/>
    <w:rsid w:val="002955C5"/>
    <w:rsid w:val="002A2994"/>
    <w:rsid w:val="002B30AB"/>
    <w:rsid w:val="002E0193"/>
    <w:rsid w:val="002E652B"/>
    <w:rsid w:val="00324C3A"/>
    <w:rsid w:val="003260A6"/>
    <w:rsid w:val="00380951"/>
    <w:rsid w:val="0038232B"/>
    <w:rsid w:val="003B2697"/>
    <w:rsid w:val="003D3855"/>
    <w:rsid w:val="003D60E9"/>
    <w:rsid w:val="00430D7C"/>
    <w:rsid w:val="00463035"/>
    <w:rsid w:val="00466714"/>
    <w:rsid w:val="00472C70"/>
    <w:rsid w:val="00484913"/>
    <w:rsid w:val="00486C04"/>
    <w:rsid w:val="004875BA"/>
    <w:rsid w:val="004961F1"/>
    <w:rsid w:val="004B34C2"/>
    <w:rsid w:val="004C27D5"/>
    <w:rsid w:val="004C6873"/>
    <w:rsid w:val="004E124E"/>
    <w:rsid w:val="004E58DA"/>
    <w:rsid w:val="005046FE"/>
    <w:rsid w:val="00536013"/>
    <w:rsid w:val="0053791F"/>
    <w:rsid w:val="005749B2"/>
    <w:rsid w:val="005E140E"/>
    <w:rsid w:val="0060546B"/>
    <w:rsid w:val="006219FF"/>
    <w:rsid w:val="0062274F"/>
    <w:rsid w:val="00627844"/>
    <w:rsid w:val="0064565C"/>
    <w:rsid w:val="006720B7"/>
    <w:rsid w:val="006937C7"/>
    <w:rsid w:val="006A21A9"/>
    <w:rsid w:val="006E2E91"/>
    <w:rsid w:val="006F32FF"/>
    <w:rsid w:val="007043AA"/>
    <w:rsid w:val="00730F2A"/>
    <w:rsid w:val="007523C9"/>
    <w:rsid w:val="00780581"/>
    <w:rsid w:val="00796CE3"/>
    <w:rsid w:val="00824E4E"/>
    <w:rsid w:val="008439AF"/>
    <w:rsid w:val="0087588E"/>
    <w:rsid w:val="0089700E"/>
    <w:rsid w:val="008A6160"/>
    <w:rsid w:val="008C5B54"/>
    <w:rsid w:val="008C712F"/>
    <w:rsid w:val="008C7DAC"/>
    <w:rsid w:val="00930479"/>
    <w:rsid w:val="00945365"/>
    <w:rsid w:val="00970A25"/>
    <w:rsid w:val="00992CEC"/>
    <w:rsid w:val="009A3CEA"/>
    <w:rsid w:val="009C3105"/>
    <w:rsid w:val="00A44EA3"/>
    <w:rsid w:val="00A76E0B"/>
    <w:rsid w:val="00AC36E6"/>
    <w:rsid w:val="00AE5E4F"/>
    <w:rsid w:val="00B23755"/>
    <w:rsid w:val="00B254C6"/>
    <w:rsid w:val="00B82AFA"/>
    <w:rsid w:val="00B915C2"/>
    <w:rsid w:val="00BA5D31"/>
    <w:rsid w:val="00BE3E95"/>
    <w:rsid w:val="00BE6DB6"/>
    <w:rsid w:val="00BF2382"/>
    <w:rsid w:val="00C00E45"/>
    <w:rsid w:val="00C0582C"/>
    <w:rsid w:val="00C233C0"/>
    <w:rsid w:val="00C25E81"/>
    <w:rsid w:val="00C365A6"/>
    <w:rsid w:val="00C938D1"/>
    <w:rsid w:val="00CC39AF"/>
    <w:rsid w:val="00CC78C0"/>
    <w:rsid w:val="00D31818"/>
    <w:rsid w:val="00D31D09"/>
    <w:rsid w:val="00D81F57"/>
    <w:rsid w:val="00D93869"/>
    <w:rsid w:val="00DD1F69"/>
    <w:rsid w:val="00DD7BC2"/>
    <w:rsid w:val="00E2133A"/>
    <w:rsid w:val="00E3444B"/>
    <w:rsid w:val="00E47593"/>
    <w:rsid w:val="00E738AB"/>
    <w:rsid w:val="00E94D7D"/>
    <w:rsid w:val="00ED795E"/>
    <w:rsid w:val="00F405FB"/>
    <w:rsid w:val="00F53D61"/>
    <w:rsid w:val="00F54F47"/>
    <w:rsid w:val="00F63795"/>
    <w:rsid w:val="00FA001B"/>
    <w:rsid w:val="00FB09BA"/>
    <w:rsid w:val="00FB2CAC"/>
    <w:rsid w:val="00FC0D69"/>
    <w:rsid w:val="00FE3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5AC0EF8"/>
  <w15:chartTrackingRefBased/>
  <w15:docId w15:val="{9B925FE3-56B3-40A5-8CE9-C79FF9EBB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791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54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C5B5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5B54"/>
  </w:style>
  <w:style w:type="paragraph" w:styleId="Footer">
    <w:name w:val="footer"/>
    <w:basedOn w:val="Normal"/>
    <w:link w:val="FooterChar"/>
    <w:uiPriority w:val="99"/>
    <w:unhideWhenUsed/>
    <w:rsid w:val="008C5B5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5B54"/>
  </w:style>
  <w:style w:type="character" w:styleId="PlaceholderText">
    <w:name w:val="Placeholder Text"/>
    <w:basedOn w:val="DefaultParagraphFont"/>
    <w:uiPriority w:val="99"/>
    <w:semiHidden/>
    <w:rsid w:val="004961F1"/>
    <w:rPr>
      <w:color w:val="808080"/>
    </w:rPr>
  </w:style>
  <w:style w:type="paragraph" w:styleId="ListParagraph">
    <w:name w:val="List Paragraph"/>
    <w:basedOn w:val="Normal"/>
    <w:uiPriority w:val="34"/>
    <w:qFormat/>
    <w:rsid w:val="00DD7B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50" Type="http://schemas.openxmlformats.org/officeDocument/2006/relationships/oleObject" Target="embeddings/oleObject17.bin"/><Relationship Id="rId55" Type="http://schemas.openxmlformats.org/officeDocument/2006/relationships/image" Target="media/image32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4.png"/><Relationship Id="rId53" Type="http://schemas.openxmlformats.org/officeDocument/2006/relationships/image" Target="media/image30.png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56" Type="http://schemas.openxmlformats.org/officeDocument/2006/relationships/image" Target="media/image33.png"/><Relationship Id="rId8" Type="http://schemas.openxmlformats.org/officeDocument/2006/relationships/image" Target="media/image2.png"/><Relationship Id="rId51" Type="http://schemas.openxmlformats.org/officeDocument/2006/relationships/image" Target="media/image28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image" Target="media/image25.png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6.bin"/><Relationship Id="rId57" Type="http://schemas.openxmlformats.org/officeDocument/2006/relationships/image" Target="media/image34.png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3.png"/><Relationship Id="rId52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BFA057-73B3-498B-9176-0B52AE643C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833</Words>
  <Characters>4750</Characters>
  <Application>Microsoft Office Word</Application>
  <DocSecurity>0</DocSecurity>
  <Lines>39</Lines>
  <Paragraphs>1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أ.مانع الهذلي</dc:creator>
  <cp:keywords/>
  <dc:description/>
  <cp:lastModifiedBy>Saleh Ismaiel Othman Ali</cp:lastModifiedBy>
  <cp:revision>2</cp:revision>
  <dcterms:created xsi:type="dcterms:W3CDTF">2023-02-16T12:59:00Z</dcterms:created>
  <dcterms:modified xsi:type="dcterms:W3CDTF">2023-02-16T12:59:00Z</dcterms:modified>
</cp:coreProperties>
</file>